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DB3" w:rsidRPr="00AA662C" w:rsidRDefault="00E27DB3" w:rsidP="00E27DB3">
      <w:pPr>
        <w:pBdr>
          <w:bottom w:val="single" w:sz="4" w:space="1" w:color="auto"/>
        </w:pBdr>
        <w:jc w:val="center"/>
        <w:rPr>
          <w:rFonts w:ascii="Arial" w:hAnsi="Arial" w:cs="Arial"/>
          <w:sz w:val="32"/>
          <w:szCs w:val="32"/>
        </w:rPr>
      </w:pPr>
      <w:r w:rsidRPr="00AA662C">
        <w:rPr>
          <w:rFonts w:ascii="Arial" w:hAnsi="Arial" w:cs="Arial"/>
          <w:sz w:val="32"/>
          <w:szCs w:val="32"/>
        </w:rPr>
        <w:t>Contrôle surveillé N 5 deuxième trimestre</w:t>
      </w:r>
    </w:p>
    <w:p w:rsidR="00F72DC7" w:rsidRPr="00AA662C" w:rsidRDefault="00E27DB3" w:rsidP="00E27DB3">
      <w:pPr>
        <w:pBdr>
          <w:bottom w:val="single" w:sz="4" w:space="1" w:color="auto"/>
        </w:pBdr>
        <w:rPr>
          <w:rFonts w:ascii="Arial" w:hAnsi="Arial" w:cs="Arial"/>
        </w:rPr>
      </w:pPr>
      <w:r w:rsidRPr="00AA662C">
        <w:rPr>
          <w:rFonts w:ascii="Arial" w:hAnsi="Arial" w:cs="Arial"/>
        </w:rPr>
        <w:t xml:space="preserve">Année scolaire :2014/2015         </w:t>
      </w:r>
      <w:r w:rsidRPr="00AA662C">
        <w:rPr>
          <w:rFonts w:ascii="Arial" w:hAnsi="Arial" w:cs="Arial"/>
          <w:sz w:val="28"/>
          <w:szCs w:val="28"/>
        </w:rPr>
        <w:t>matière de physique et chimie             TCSI option français</w:t>
      </w:r>
    </w:p>
    <w:p w:rsidR="009A3BA8" w:rsidRPr="00AA662C" w:rsidRDefault="00E67F47" w:rsidP="00F72D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AA662C">
        <w:rPr>
          <w:rFonts w:ascii="Times New Roman" w:hAnsi="Times New Roman" w:cs="Times New Roman"/>
          <w:b/>
          <w:bCs/>
          <w:noProof/>
          <w:sz w:val="24"/>
          <w:szCs w:val="24"/>
        </w:rPr>
        <w:t>Chimie</w:t>
      </w:r>
      <w:r w:rsidR="00F72DC7" w:rsidRPr="00AA662C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(7 points)</w:t>
      </w:r>
    </w:p>
    <w:p w:rsidR="00E67F47" w:rsidRPr="00AA662C" w:rsidRDefault="00E67F47" w:rsidP="00E67F47">
      <w:pPr>
        <w:pStyle w:val="Titre2"/>
        <w:rPr>
          <w:szCs w:val="22"/>
        </w:rPr>
      </w:pPr>
      <w:r w:rsidRPr="00AA662C">
        <w:rPr>
          <w:szCs w:val="22"/>
        </w:rPr>
        <w:t xml:space="preserve">Compléter avec un ou plusieurs mots manquants </w:t>
      </w:r>
      <w:r w:rsidRPr="00AA662C">
        <w:rPr>
          <w:szCs w:val="22"/>
          <w:highlight w:val="yellow"/>
        </w:rPr>
        <w:t>(1,5pt)</w:t>
      </w:r>
    </w:p>
    <w:p w:rsidR="00E67F47" w:rsidRPr="00AA662C" w:rsidRDefault="00E67F47" w:rsidP="00E67F47">
      <w:pPr>
        <w:pStyle w:val="Titre3"/>
        <w:spacing w:line="360" w:lineRule="auto"/>
        <w:rPr>
          <w:szCs w:val="22"/>
        </w:rPr>
      </w:pPr>
      <w:r w:rsidRPr="00AA662C">
        <w:rPr>
          <w:szCs w:val="22"/>
        </w:rPr>
        <w:t>La mole est l’unité de ..............................................................</w:t>
      </w:r>
      <w:r w:rsidR="00AA662C">
        <w:rPr>
          <w:szCs w:val="22"/>
        </w:rPr>
        <w:t>..........................</w:t>
      </w:r>
      <w:r w:rsidRPr="00AA662C">
        <w:rPr>
          <w:szCs w:val="22"/>
        </w:rPr>
        <w:t>.. du système international.</w:t>
      </w:r>
    </w:p>
    <w:p w:rsidR="00E67F47" w:rsidRPr="00AA662C" w:rsidRDefault="00E67F47" w:rsidP="00E67F47">
      <w:pPr>
        <w:pStyle w:val="Titre3"/>
        <w:spacing w:line="360" w:lineRule="auto"/>
        <w:rPr>
          <w:szCs w:val="22"/>
        </w:rPr>
      </w:pPr>
      <w:r w:rsidRPr="00AA662C">
        <w:rPr>
          <w:szCs w:val="22"/>
        </w:rPr>
        <w:t xml:space="preserve">La masse par mole d’atomes d’un élément est appelée </w:t>
      </w:r>
      <w:r w:rsidR="008E0D05" w:rsidRPr="00AA662C">
        <w:rPr>
          <w:szCs w:val="22"/>
        </w:rPr>
        <w:t xml:space="preserve">masse </w:t>
      </w:r>
      <w:r w:rsidRPr="00AA662C">
        <w:rPr>
          <w:szCs w:val="22"/>
        </w:rPr>
        <w:t>.....................................................</w:t>
      </w:r>
      <w:r w:rsidR="008E0D05" w:rsidRPr="00AA662C">
        <w:rPr>
          <w:szCs w:val="22"/>
        </w:rPr>
        <w:t>.............</w:t>
      </w:r>
      <w:r w:rsidRPr="00AA662C">
        <w:rPr>
          <w:szCs w:val="22"/>
        </w:rPr>
        <w:br/>
        <w:t xml:space="preserve">et s’exprime usuellement en ................................................ </w:t>
      </w:r>
    </w:p>
    <w:p w:rsidR="00E67F47" w:rsidRPr="00AA662C" w:rsidRDefault="00E67F47" w:rsidP="00E67F47">
      <w:pPr>
        <w:pStyle w:val="Titre3"/>
        <w:spacing w:line="360" w:lineRule="auto"/>
        <w:rPr>
          <w:szCs w:val="22"/>
        </w:rPr>
      </w:pPr>
      <w:r w:rsidRPr="00AA662C">
        <w:rPr>
          <w:szCs w:val="22"/>
        </w:rPr>
        <w:t>La masse molaire moléculaire est la masse par mole de ................................................ On peut la calculer en faisant la somme des ...............................</w:t>
      </w:r>
      <w:r w:rsidR="00AA662C">
        <w:rPr>
          <w:szCs w:val="22"/>
        </w:rPr>
        <w:t>........................</w:t>
      </w:r>
      <w:r w:rsidRPr="00AA662C">
        <w:rPr>
          <w:szCs w:val="22"/>
        </w:rPr>
        <w:t>. de tous les atomes présents dans la molécule.</w:t>
      </w:r>
    </w:p>
    <w:p w:rsidR="00E67F47" w:rsidRPr="00AA662C" w:rsidRDefault="00E67F47" w:rsidP="008E0D05">
      <w:pPr>
        <w:pStyle w:val="Titre2"/>
        <w:rPr>
          <w:szCs w:val="22"/>
        </w:rPr>
      </w:pPr>
      <w:r w:rsidRPr="00AA662C">
        <w:rPr>
          <w:szCs w:val="22"/>
        </w:rPr>
        <w:t xml:space="preserve">Choisir  la réponse exacte </w:t>
      </w:r>
      <w:r w:rsidRPr="00AA662C">
        <w:rPr>
          <w:szCs w:val="22"/>
          <w:highlight w:val="yellow"/>
        </w:rPr>
        <w:t>(0.</w:t>
      </w:r>
      <w:r w:rsidR="008E0D05" w:rsidRPr="00AA662C">
        <w:rPr>
          <w:szCs w:val="22"/>
          <w:highlight w:val="yellow"/>
        </w:rPr>
        <w:t>75</w:t>
      </w:r>
      <w:r w:rsidRPr="00AA662C">
        <w:rPr>
          <w:szCs w:val="22"/>
          <w:highlight w:val="yellow"/>
        </w:rPr>
        <w:t>pt)</w:t>
      </w:r>
    </w:p>
    <w:p w:rsidR="00E67F47" w:rsidRPr="00AA662C" w:rsidRDefault="00E67F47" w:rsidP="00E67F47">
      <w:pPr>
        <w:pStyle w:val="Titre3"/>
        <w:spacing w:line="360" w:lineRule="auto"/>
        <w:rPr>
          <w:szCs w:val="22"/>
        </w:rPr>
      </w:pPr>
      <w:r w:rsidRPr="00AA662C">
        <w:rPr>
          <w:szCs w:val="22"/>
        </w:rPr>
        <w:t>Pour trouver la quantité de matière n, en mol, d’atomes dans un échantillon connaissant le nombre d’atomes et la valeur de la constante d’Avogadro N</w:t>
      </w:r>
      <w:r w:rsidRPr="00AA662C">
        <w:rPr>
          <w:szCs w:val="22"/>
          <w:vertAlign w:val="subscript"/>
        </w:rPr>
        <w:t>A</w:t>
      </w:r>
      <w:r w:rsidRPr="00AA662C">
        <w:rPr>
          <w:szCs w:val="22"/>
        </w:rPr>
        <w:t> :</w:t>
      </w:r>
      <w:r w:rsidRPr="00AA662C">
        <w:rPr>
          <w:szCs w:val="22"/>
        </w:rPr>
        <w:br/>
        <w:t>A- on multiplie N par N</w:t>
      </w:r>
      <w:r w:rsidRPr="00AA662C">
        <w:rPr>
          <w:szCs w:val="22"/>
          <w:vertAlign w:val="subscript"/>
        </w:rPr>
        <w:t>A</w:t>
      </w:r>
      <w:r w:rsidRPr="00AA662C">
        <w:rPr>
          <w:szCs w:val="22"/>
        </w:rPr>
        <w:t> ; B- on divise N par N</w:t>
      </w:r>
      <w:r w:rsidRPr="00AA662C">
        <w:rPr>
          <w:szCs w:val="22"/>
          <w:vertAlign w:val="subscript"/>
        </w:rPr>
        <w:t>A</w:t>
      </w:r>
      <w:r w:rsidRPr="00AA662C">
        <w:rPr>
          <w:szCs w:val="22"/>
        </w:rPr>
        <w:t> ; C- on divise N</w:t>
      </w:r>
      <w:r w:rsidRPr="00AA662C">
        <w:rPr>
          <w:szCs w:val="22"/>
          <w:vertAlign w:val="subscript"/>
        </w:rPr>
        <w:t>A</w:t>
      </w:r>
      <w:r w:rsidRPr="00AA662C">
        <w:rPr>
          <w:szCs w:val="22"/>
        </w:rPr>
        <w:t xml:space="preserve"> par N</w:t>
      </w:r>
    </w:p>
    <w:p w:rsidR="00E67F47" w:rsidRPr="00AA662C" w:rsidRDefault="00E67F47" w:rsidP="00E67F47">
      <w:pPr>
        <w:pStyle w:val="Titre3"/>
        <w:spacing w:line="360" w:lineRule="auto"/>
        <w:rPr>
          <w:szCs w:val="22"/>
        </w:rPr>
      </w:pPr>
      <w:r w:rsidRPr="00AA662C">
        <w:rPr>
          <w:szCs w:val="22"/>
        </w:rPr>
        <w:t>Pour calculer la quantité de matière n d’un échantillon connaissant la masse m de cet échantillon et la masse molaire M de l’espèce le constituant :</w:t>
      </w:r>
      <w:r w:rsidRPr="00AA662C">
        <w:rPr>
          <w:szCs w:val="22"/>
        </w:rPr>
        <w:br/>
        <w:t>A- on multiplie m par M ; B- on divise m par M ; C- on divise M par m.</w:t>
      </w:r>
    </w:p>
    <w:p w:rsidR="00F93F90" w:rsidRPr="00AA662C" w:rsidRDefault="00F93F90" w:rsidP="00F93F90">
      <w:pPr>
        <w:pStyle w:val="Titre3"/>
        <w:rPr>
          <w:szCs w:val="22"/>
        </w:rPr>
      </w:pPr>
      <w:r w:rsidRPr="00AA662C">
        <w:rPr>
          <w:szCs w:val="22"/>
        </w:rPr>
        <w:t>Pour calculer le volume V d’un gaz connaissant la quantité de matière n de ce gaz et le volume molaire V</w:t>
      </w:r>
      <w:r w:rsidRPr="00AA662C">
        <w:rPr>
          <w:szCs w:val="22"/>
          <w:vertAlign w:val="subscript"/>
        </w:rPr>
        <w:t>m </w:t>
      </w:r>
      <w:r w:rsidRPr="00AA662C">
        <w:rPr>
          <w:szCs w:val="22"/>
        </w:rPr>
        <w:t>:</w:t>
      </w:r>
    </w:p>
    <w:p w:rsidR="00F93F90" w:rsidRPr="00AA662C" w:rsidRDefault="00F93F90" w:rsidP="00F93F90">
      <w:pPr>
        <w:pStyle w:val="Paragraphedeliste"/>
        <w:numPr>
          <w:ilvl w:val="0"/>
          <w:numId w:val="6"/>
        </w:numPr>
        <w:rPr>
          <w:rFonts w:ascii="Times New Roman" w:hAnsi="Times New Roman" w:cs="Times New Roman"/>
        </w:rPr>
      </w:pPr>
      <w:r w:rsidRPr="00AA662C">
        <w:rPr>
          <w:rFonts w:ascii="Times New Roman" w:hAnsi="Times New Roman" w:cs="Times New Roman"/>
        </w:rPr>
        <w:t>On multiplie n par V</w:t>
      </w:r>
      <w:r w:rsidRPr="00AA662C">
        <w:rPr>
          <w:rFonts w:ascii="Times New Roman" w:hAnsi="Times New Roman" w:cs="Times New Roman"/>
          <w:vertAlign w:val="subscript"/>
        </w:rPr>
        <w:t>m </w:t>
      </w:r>
      <w:r w:rsidRPr="00AA662C">
        <w:rPr>
          <w:rFonts w:ascii="Times New Roman" w:hAnsi="Times New Roman" w:cs="Times New Roman"/>
        </w:rPr>
        <w:t>; B- on divise</w:t>
      </w:r>
      <w:r w:rsidR="001B71B3" w:rsidRPr="00AA662C">
        <w:rPr>
          <w:rFonts w:ascii="Times New Roman" w:hAnsi="Times New Roman" w:cs="Times New Roman"/>
        </w:rPr>
        <w:t xml:space="preserve"> n par V</w:t>
      </w:r>
      <w:r w:rsidR="001B71B3" w:rsidRPr="00AA662C">
        <w:rPr>
          <w:rFonts w:ascii="Times New Roman" w:hAnsi="Times New Roman" w:cs="Times New Roman"/>
          <w:vertAlign w:val="subscript"/>
        </w:rPr>
        <w:t>m </w:t>
      </w:r>
      <w:r w:rsidR="001B71B3" w:rsidRPr="00AA662C">
        <w:rPr>
          <w:rFonts w:ascii="Times New Roman" w:hAnsi="Times New Roman" w:cs="Times New Roman"/>
        </w:rPr>
        <w:t>; C- on divise V</w:t>
      </w:r>
      <w:r w:rsidR="001B71B3" w:rsidRPr="00AA662C">
        <w:rPr>
          <w:rFonts w:ascii="Times New Roman" w:hAnsi="Times New Roman" w:cs="Times New Roman"/>
          <w:vertAlign w:val="subscript"/>
        </w:rPr>
        <w:t>m</w:t>
      </w:r>
      <w:r w:rsidR="001B71B3" w:rsidRPr="00AA662C">
        <w:rPr>
          <w:rFonts w:ascii="Times New Roman" w:hAnsi="Times New Roman" w:cs="Times New Roman"/>
        </w:rPr>
        <w:t xml:space="preserve"> par n</w:t>
      </w:r>
      <w:r w:rsidRPr="00AA662C">
        <w:rPr>
          <w:rFonts w:ascii="Times New Roman" w:hAnsi="Times New Roman" w:cs="Times New Roman"/>
        </w:rPr>
        <w:t xml:space="preserve"> </w:t>
      </w:r>
    </w:p>
    <w:p w:rsidR="00E67F47" w:rsidRPr="00AA662C" w:rsidRDefault="00E67F47" w:rsidP="00E67F47">
      <w:pPr>
        <w:pStyle w:val="Titre2"/>
        <w:rPr>
          <w:b w:val="0"/>
          <w:bCs/>
          <w:szCs w:val="22"/>
          <w:u w:val="none"/>
        </w:rPr>
      </w:pPr>
      <w:r w:rsidRPr="00AA662C">
        <w:rPr>
          <w:b w:val="0"/>
          <w:bCs/>
          <w:szCs w:val="22"/>
          <w:u w:val="none"/>
        </w:rPr>
        <w:t xml:space="preserve">La caféine, présente dans le café, le thé, le chocolat, les boissons au cola, est un stimulant pouvant être toxique à forte dose (plus de 600 mg par jour). Sa formule brute est </w:t>
      </w:r>
      <w:r w:rsidRPr="00AA662C">
        <w:rPr>
          <w:b w:val="0"/>
          <w:bCs/>
          <w:position w:val="-12"/>
          <w:szCs w:val="22"/>
          <w:u w:val="none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6" o:title=""/>
          </v:shape>
          <o:OLEObject Type="Embed" ProgID="Equation.3" ShapeID="_x0000_i1025" DrawAspect="Content" ObjectID="_1629463559" r:id="rId7"/>
        </w:object>
      </w:r>
      <w:r w:rsidRPr="00AA662C">
        <w:rPr>
          <w:b w:val="0"/>
          <w:bCs/>
          <w:szCs w:val="22"/>
          <w:u w:val="none"/>
        </w:rPr>
        <w:t>.</w:t>
      </w:r>
    </w:p>
    <w:p w:rsidR="000F2BB0" w:rsidRPr="00AA662C" w:rsidRDefault="000F2BB0" w:rsidP="000F2BB0">
      <w:pPr>
        <w:pStyle w:val="fl1"/>
        <w:spacing w:line="360" w:lineRule="auto"/>
        <w:ind w:left="709"/>
        <w:rPr>
          <w:szCs w:val="22"/>
        </w:rPr>
      </w:pPr>
      <w:r w:rsidRPr="00AA662C">
        <w:rPr>
          <w:bCs/>
          <w:i/>
          <w:iCs/>
          <w:szCs w:val="22"/>
        </w:rPr>
        <w:t>Données</w:t>
      </w:r>
      <w:r w:rsidRPr="00AA662C">
        <w:rPr>
          <w:i/>
          <w:iCs/>
          <w:szCs w:val="22"/>
        </w:rPr>
        <w:t> : M(C) =12,0 g.mol</w:t>
      </w:r>
      <w:r w:rsidRPr="00AA662C">
        <w:rPr>
          <w:i/>
          <w:iCs/>
          <w:szCs w:val="22"/>
          <w:vertAlign w:val="superscript"/>
        </w:rPr>
        <w:t>-1</w:t>
      </w:r>
      <w:r w:rsidRPr="00AA662C">
        <w:rPr>
          <w:i/>
          <w:iCs/>
          <w:szCs w:val="22"/>
        </w:rPr>
        <w:t xml:space="preserve"> ; M(H) = 1,0 g.mol</w:t>
      </w:r>
      <w:r w:rsidRPr="00AA662C">
        <w:rPr>
          <w:i/>
          <w:iCs/>
          <w:szCs w:val="22"/>
          <w:vertAlign w:val="superscript"/>
        </w:rPr>
        <w:t>-1</w:t>
      </w:r>
      <w:r w:rsidRPr="00AA662C">
        <w:rPr>
          <w:i/>
          <w:iCs/>
          <w:szCs w:val="22"/>
        </w:rPr>
        <w:t xml:space="preserve"> ; M(O) = 16,0 g.mol</w:t>
      </w:r>
      <w:r w:rsidRPr="00AA662C">
        <w:rPr>
          <w:i/>
          <w:iCs/>
          <w:szCs w:val="22"/>
          <w:vertAlign w:val="superscript"/>
        </w:rPr>
        <w:t>-1 </w:t>
      </w:r>
      <w:r w:rsidRPr="00AA662C">
        <w:rPr>
          <w:i/>
          <w:iCs/>
          <w:szCs w:val="22"/>
        </w:rPr>
        <w:t>; M(N) = 14,0 g.mol</w:t>
      </w:r>
      <w:r w:rsidRPr="00AA662C">
        <w:rPr>
          <w:i/>
          <w:iCs/>
          <w:szCs w:val="22"/>
          <w:vertAlign w:val="superscript"/>
        </w:rPr>
        <w:t>-1 </w:t>
      </w:r>
      <w:r w:rsidRPr="00AA662C">
        <w:rPr>
          <w:i/>
          <w:iCs/>
          <w:szCs w:val="22"/>
        </w:rPr>
        <w:t xml:space="preserve">; </w:t>
      </w:r>
      <w:r w:rsidRPr="00AA662C">
        <w:rPr>
          <w:i/>
          <w:iCs/>
          <w:szCs w:val="22"/>
        </w:rPr>
        <w:br/>
      </w:r>
      <w:r w:rsidRPr="00AA662C">
        <w:rPr>
          <w:szCs w:val="22"/>
        </w:rPr>
        <w:t>N</w:t>
      </w:r>
      <w:r w:rsidRPr="00AA662C">
        <w:rPr>
          <w:position w:val="-6"/>
          <w:szCs w:val="22"/>
        </w:rPr>
        <w:t>A</w:t>
      </w:r>
      <w:r w:rsidRPr="00AA662C">
        <w:rPr>
          <w:szCs w:val="22"/>
        </w:rPr>
        <w:t xml:space="preserve"> = 6,02 </w:t>
      </w:r>
      <w:r w:rsidRPr="00AA662C">
        <w:rPr>
          <w:szCs w:val="22"/>
        </w:rPr>
        <w:sym w:font="Symbol" w:char="F0B4"/>
      </w:r>
      <w:r w:rsidRPr="00AA662C">
        <w:rPr>
          <w:szCs w:val="22"/>
        </w:rPr>
        <w:t xml:space="preserve"> 10</w:t>
      </w:r>
      <w:r w:rsidRPr="00AA662C">
        <w:rPr>
          <w:position w:val="7"/>
          <w:szCs w:val="22"/>
        </w:rPr>
        <w:t>23</w:t>
      </w:r>
      <w:r w:rsidRPr="00AA662C">
        <w:rPr>
          <w:szCs w:val="22"/>
        </w:rPr>
        <w:t xml:space="preserve"> mol</w:t>
      </w:r>
      <w:r w:rsidRPr="00AA662C">
        <w:rPr>
          <w:szCs w:val="22"/>
          <w:vertAlign w:val="superscript"/>
        </w:rPr>
        <w:t>-1</w:t>
      </w:r>
      <w:r w:rsidRPr="00AA662C">
        <w:rPr>
          <w:szCs w:val="22"/>
        </w:rPr>
        <w:t xml:space="preserve"> </w:t>
      </w:r>
    </w:p>
    <w:p w:rsidR="008E0D05" w:rsidRPr="00AA662C" w:rsidRDefault="00E67F47" w:rsidP="008E0D05">
      <w:pPr>
        <w:pStyle w:val="Titre3"/>
        <w:rPr>
          <w:szCs w:val="22"/>
        </w:rPr>
      </w:pPr>
      <w:r w:rsidRPr="00AA662C">
        <w:rPr>
          <w:szCs w:val="22"/>
        </w:rPr>
        <w:t xml:space="preserve">Quelle est la masse molaire de la caféine ? </w:t>
      </w:r>
      <w:r w:rsidRPr="00AA662C">
        <w:rPr>
          <w:b/>
          <w:bCs/>
          <w:szCs w:val="22"/>
          <w:highlight w:val="yellow"/>
        </w:rPr>
        <w:t>(0,5pt)</w:t>
      </w:r>
    </w:p>
    <w:p w:rsidR="008E0D05" w:rsidRPr="00AA662C" w:rsidRDefault="00E67F47" w:rsidP="008E0D05">
      <w:pPr>
        <w:pStyle w:val="Titre3"/>
        <w:rPr>
          <w:b/>
          <w:szCs w:val="22"/>
        </w:rPr>
      </w:pPr>
      <w:r w:rsidRPr="00AA662C">
        <w:rPr>
          <w:bCs/>
          <w:szCs w:val="22"/>
        </w:rPr>
        <w:t xml:space="preserve">Quelle quantité de matière de caféine y a-t-il dans une tasse de café contenant </w:t>
      </w:r>
      <w:r w:rsidRPr="00AA662C">
        <w:rPr>
          <w:bCs/>
          <w:i/>
          <w:iCs/>
          <w:szCs w:val="22"/>
        </w:rPr>
        <w:t>m = 8,0.10</w:t>
      </w:r>
      <w:r w:rsidRPr="00AA662C">
        <w:rPr>
          <w:bCs/>
          <w:i/>
          <w:iCs/>
          <w:szCs w:val="22"/>
          <w:vertAlign w:val="superscript"/>
        </w:rPr>
        <w:t>-2</w:t>
      </w:r>
      <w:r w:rsidRPr="00AA662C">
        <w:rPr>
          <w:bCs/>
          <w:i/>
          <w:iCs/>
          <w:szCs w:val="22"/>
        </w:rPr>
        <w:t xml:space="preserve"> g </w:t>
      </w:r>
      <w:r w:rsidRPr="00AA662C">
        <w:rPr>
          <w:bCs/>
          <w:szCs w:val="22"/>
        </w:rPr>
        <w:t xml:space="preserve"> de caféine ? </w:t>
      </w:r>
      <w:r w:rsidRPr="00AA662C">
        <w:rPr>
          <w:b/>
          <w:szCs w:val="22"/>
          <w:highlight w:val="yellow"/>
        </w:rPr>
        <w:t>(0,5pt)</w:t>
      </w:r>
    </w:p>
    <w:p w:rsidR="00E67F47" w:rsidRPr="00AA662C" w:rsidRDefault="00E67F47" w:rsidP="008E0D05">
      <w:pPr>
        <w:pStyle w:val="Titre3"/>
        <w:rPr>
          <w:szCs w:val="22"/>
        </w:rPr>
      </w:pPr>
      <w:r w:rsidRPr="00AA662C">
        <w:rPr>
          <w:bCs/>
          <w:szCs w:val="22"/>
        </w:rPr>
        <w:t xml:space="preserve">Combien y a-t-il de molécules de caféine dans la tasse ? </w:t>
      </w:r>
      <w:r w:rsidRPr="00AA662C">
        <w:rPr>
          <w:b/>
          <w:szCs w:val="22"/>
          <w:highlight w:val="yellow"/>
        </w:rPr>
        <w:t>(0,5pt)</w:t>
      </w:r>
    </w:p>
    <w:p w:rsidR="004A2F3E" w:rsidRPr="00AA662C" w:rsidRDefault="001B71B3" w:rsidP="004A2F3E">
      <w:pPr>
        <w:pStyle w:val="Titre2"/>
        <w:rPr>
          <w:b w:val="0"/>
          <w:bCs/>
          <w:noProof/>
          <w:szCs w:val="22"/>
          <w:u w:val="none"/>
        </w:rPr>
      </w:pPr>
      <w:r w:rsidRPr="00AA662C">
        <w:rPr>
          <w:b w:val="0"/>
          <w:bCs/>
          <w:szCs w:val="22"/>
          <w:u w:val="none"/>
          <w:shd w:val="clear" w:color="auto" w:fill="FFFFFF"/>
        </w:rPr>
        <w:t xml:space="preserve">Un flacon de volume 3L est rempli de gaz dichlore </w:t>
      </w:r>
      <w:r w:rsidRPr="00AA662C">
        <w:rPr>
          <w:b w:val="0"/>
          <w:bCs/>
          <w:position w:val="-10"/>
          <w:szCs w:val="22"/>
          <w:u w:val="none"/>
          <w:shd w:val="clear" w:color="auto" w:fill="FFFFFF"/>
        </w:rPr>
        <w:object w:dxaOrig="360" w:dyaOrig="320">
          <v:shape id="_x0000_i1026" type="#_x0000_t75" style="width:18pt;height:15.75pt" o:ole="">
            <v:imagedata r:id="rId8" o:title=""/>
          </v:shape>
          <o:OLEObject Type="Embed" ProgID="Equation.DSMT4" ShapeID="_x0000_i1026" DrawAspect="Content" ObjectID="_1629463560" r:id="rId9"/>
        </w:object>
      </w:r>
      <w:r w:rsidRPr="00AA662C">
        <w:rPr>
          <w:b w:val="0"/>
          <w:bCs/>
          <w:szCs w:val="22"/>
          <w:u w:val="none"/>
          <w:shd w:val="clear" w:color="auto" w:fill="FFFFFF"/>
        </w:rPr>
        <w:t xml:space="preserve"> dans les conditions usuelles  de température et de pression (T=20°C ; P = 1 atm).</w:t>
      </w:r>
    </w:p>
    <w:p w:rsidR="004A2F3E" w:rsidRPr="00AA662C" w:rsidRDefault="004A2F3E" w:rsidP="004A2F3E">
      <w:pPr>
        <w:pStyle w:val="Titre2"/>
        <w:numPr>
          <w:ilvl w:val="0"/>
          <w:numId w:val="7"/>
        </w:numPr>
        <w:rPr>
          <w:b w:val="0"/>
          <w:bCs/>
          <w:i/>
          <w:iCs/>
          <w:szCs w:val="22"/>
          <w:u w:val="none"/>
          <w:shd w:val="clear" w:color="auto" w:fill="FFFFFF"/>
        </w:rPr>
      </w:pPr>
      <w:r w:rsidRPr="00AA662C">
        <w:rPr>
          <w:b w:val="0"/>
          <w:bCs/>
          <w:i/>
          <w:iCs/>
          <w:szCs w:val="22"/>
          <w:u w:val="none"/>
        </w:rPr>
        <w:t>Donnée : masse molaire M(Cl)=35,5g.mol</w:t>
      </w:r>
      <w:r w:rsidRPr="00AA662C">
        <w:rPr>
          <w:b w:val="0"/>
          <w:bCs/>
          <w:i/>
          <w:iCs/>
          <w:szCs w:val="22"/>
          <w:u w:val="none"/>
          <w:vertAlign w:val="superscript"/>
        </w:rPr>
        <w:t>-1 </w:t>
      </w:r>
      <w:r w:rsidRPr="00AA662C">
        <w:rPr>
          <w:b w:val="0"/>
          <w:bCs/>
          <w:i/>
          <w:iCs/>
          <w:szCs w:val="22"/>
          <w:u w:val="none"/>
        </w:rPr>
        <w:t>; volume molaire dans les conditions d’expérience V</w:t>
      </w:r>
      <w:r w:rsidRPr="00AA662C">
        <w:rPr>
          <w:b w:val="0"/>
          <w:bCs/>
          <w:i/>
          <w:iCs/>
          <w:szCs w:val="22"/>
          <w:u w:val="none"/>
          <w:vertAlign w:val="subscript"/>
        </w:rPr>
        <w:t>m</w:t>
      </w:r>
      <w:r w:rsidRPr="00AA662C">
        <w:rPr>
          <w:b w:val="0"/>
          <w:bCs/>
          <w:i/>
          <w:iCs/>
          <w:szCs w:val="22"/>
          <w:u w:val="none"/>
        </w:rPr>
        <w:t>=24L.mol</w:t>
      </w:r>
      <w:r w:rsidRPr="00AA662C">
        <w:rPr>
          <w:b w:val="0"/>
          <w:bCs/>
          <w:i/>
          <w:iCs/>
          <w:szCs w:val="22"/>
          <w:u w:val="none"/>
          <w:vertAlign w:val="superscript"/>
        </w:rPr>
        <w:t>-1</w:t>
      </w:r>
      <w:r w:rsidRPr="00AA662C">
        <w:rPr>
          <w:b w:val="0"/>
          <w:bCs/>
          <w:i/>
          <w:iCs/>
          <w:szCs w:val="22"/>
          <w:u w:val="none"/>
        </w:rPr>
        <w:t>.</w:t>
      </w:r>
    </w:p>
    <w:p w:rsidR="004A2F3E" w:rsidRPr="00AA662C" w:rsidRDefault="001B71B3" w:rsidP="004A2F3E">
      <w:pPr>
        <w:pStyle w:val="Titre3"/>
        <w:rPr>
          <w:b/>
          <w:bCs/>
          <w:szCs w:val="22"/>
          <w:shd w:val="clear" w:color="auto" w:fill="FFFFFF"/>
        </w:rPr>
      </w:pPr>
      <w:r w:rsidRPr="00AA662C">
        <w:rPr>
          <w:szCs w:val="22"/>
          <w:shd w:val="clear" w:color="auto" w:fill="FFFFFF"/>
        </w:rPr>
        <w:t>Quelle quantité de matière de dichlore contient le flacon ?</w:t>
      </w:r>
      <w:r w:rsidR="008E0D05" w:rsidRPr="00AA662C">
        <w:rPr>
          <w:szCs w:val="22"/>
          <w:shd w:val="clear" w:color="auto" w:fill="FFFFFF"/>
        </w:rPr>
        <w:t xml:space="preserve"> </w:t>
      </w:r>
      <w:r w:rsidR="008E0D05" w:rsidRPr="00AA662C">
        <w:rPr>
          <w:b/>
          <w:bCs/>
          <w:szCs w:val="22"/>
          <w:highlight w:val="yellow"/>
          <w:shd w:val="clear" w:color="auto" w:fill="FFFFFF"/>
        </w:rPr>
        <w:t>(0,5pt)</w:t>
      </w:r>
    </w:p>
    <w:p w:rsidR="004A2F3E" w:rsidRPr="00AA662C" w:rsidRDefault="001B71B3" w:rsidP="004A2F3E">
      <w:pPr>
        <w:pStyle w:val="Titre3"/>
        <w:rPr>
          <w:b/>
          <w:bCs/>
          <w:szCs w:val="22"/>
          <w:shd w:val="clear" w:color="auto" w:fill="FFFFFF"/>
        </w:rPr>
      </w:pPr>
      <w:r w:rsidRPr="00AA662C">
        <w:rPr>
          <w:szCs w:val="22"/>
          <w:shd w:val="clear" w:color="auto" w:fill="FFFFFF"/>
        </w:rPr>
        <w:t>Quelle masse de dichlore contient le flacon ?</w:t>
      </w:r>
      <w:r w:rsidR="008E0D05" w:rsidRPr="00AA662C">
        <w:rPr>
          <w:szCs w:val="22"/>
          <w:shd w:val="clear" w:color="auto" w:fill="FFFFFF"/>
        </w:rPr>
        <w:t xml:space="preserve"> </w:t>
      </w:r>
      <w:r w:rsidR="008E0D05" w:rsidRPr="00AA662C">
        <w:rPr>
          <w:b/>
          <w:bCs/>
          <w:szCs w:val="22"/>
          <w:highlight w:val="yellow"/>
          <w:shd w:val="clear" w:color="auto" w:fill="FFFFFF"/>
        </w:rPr>
        <w:t>(0,5pt)</w:t>
      </w:r>
    </w:p>
    <w:p w:rsidR="004A2F3E" w:rsidRPr="00AA662C" w:rsidRDefault="00A371F6" w:rsidP="004A2F3E">
      <w:pPr>
        <w:pStyle w:val="Titre3"/>
        <w:rPr>
          <w:b/>
          <w:bCs/>
          <w:szCs w:val="22"/>
          <w:shd w:val="clear" w:color="auto" w:fill="FFFFFF"/>
        </w:rPr>
      </w:pPr>
      <w:r w:rsidRPr="00AA662C">
        <w:rPr>
          <w:szCs w:val="22"/>
          <w:shd w:val="clear" w:color="auto" w:fill="FFFFFF"/>
        </w:rPr>
        <w:t>Déterminer</w:t>
      </w:r>
      <w:r w:rsidR="004A2F3E" w:rsidRPr="00AA662C">
        <w:rPr>
          <w:szCs w:val="22"/>
          <w:shd w:val="clear" w:color="auto" w:fill="FFFFFF"/>
        </w:rPr>
        <w:t xml:space="preserve"> le nombre de molécule de dichlore compris en flacon ?</w:t>
      </w:r>
      <w:r w:rsidR="008E0D05" w:rsidRPr="00AA662C">
        <w:rPr>
          <w:szCs w:val="22"/>
          <w:shd w:val="clear" w:color="auto" w:fill="FFFFFF"/>
        </w:rPr>
        <w:t xml:space="preserve"> </w:t>
      </w:r>
      <w:r w:rsidR="008E0D05" w:rsidRPr="00AA662C">
        <w:rPr>
          <w:b/>
          <w:bCs/>
          <w:szCs w:val="22"/>
          <w:highlight w:val="yellow"/>
          <w:shd w:val="clear" w:color="auto" w:fill="FFFFFF"/>
        </w:rPr>
        <w:t>(0,5pt)</w:t>
      </w:r>
    </w:p>
    <w:p w:rsidR="004A2F3E" w:rsidRPr="00AA662C" w:rsidRDefault="00A371F6" w:rsidP="004A2F3E">
      <w:pPr>
        <w:pStyle w:val="Titre3"/>
        <w:rPr>
          <w:b/>
          <w:bCs/>
          <w:szCs w:val="22"/>
        </w:rPr>
      </w:pPr>
      <w:r w:rsidRPr="00AA662C">
        <w:rPr>
          <w:szCs w:val="22"/>
        </w:rPr>
        <w:t>Calculer</w:t>
      </w:r>
      <w:r w:rsidR="004A2F3E" w:rsidRPr="00AA662C">
        <w:rPr>
          <w:szCs w:val="22"/>
        </w:rPr>
        <w:t xml:space="preserve"> la densité de dichlore ; conclure ?</w:t>
      </w:r>
      <w:r w:rsidR="008E0D05" w:rsidRPr="00AA662C">
        <w:rPr>
          <w:szCs w:val="22"/>
        </w:rPr>
        <w:t xml:space="preserve"> </w:t>
      </w:r>
      <w:r w:rsidR="008E0D05" w:rsidRPr="00AA662C">
        <w:rPr>
          <w:b/>
          <w:bCs/>
          <w:szCs w:val="22"/>
          <w:highlight w:val="yellow"/>
        </w:rPr>
        <w:t>(0,5pt)</w:t>
      </w:r>
    </w:p>
    <w:p w:rsidR="004A2F3E" w:rsidRPr="00AA662C" w:rsidRDefault="00A371F6" w:rsidP="008E0D05">
      <w:pPr>
        <w:pStyle w:val="Titre2"/>
        <w:rPr>
          <w:b w:val="0"/>
          <w:bCs/>
          <w:szCs w:val="22"/>
          <w:u w:val="none"/>
        </w:rPr>
      </w:pPr>
      <w:r w:rsidRPr="00AA662C">
        <w:rPr>
          <w:b w:val="0"/>
          <w:bCs/>
          <w:szCs w:val="22"/>
          <w:u w:val="none"/>
        </w:rPr>
        <w:t>Quelle</w:t>
      </w:r>
      <w:r w:rsidR="004A2F3E" w:rsidRPr="00AA662C">
        <w:rPr>
          <w:b w:val="0"/>
          <w:bCs/>
          <w:szCs w:val="22"/>
          <w:u w:val="none"/>
        </w:rPr>
        <w:t xml:space="preserve"> est la masse de cuivre Cu dans un échantillon de monoxyde de cuivre CuO de masse m = 10g</w:t>
      </w:r>
      <w:r w:rsidR="008E0D05" w:rsidRPr="00AA662C">
        <w:rPr>
          <w:b w:val="0"/>
          <w:bCs/>
          <w:szCs w:val="22"/>
          <w:u w:val="none"/>
        </w:rPr>
        <w:t xml:space="preserve"> </w:t>
      </w:r>
      <w:r w:rsidR="008E0D05" w:rsidRPr="00AA662C">
        <w:rPr>
          <w:szCs w:val="22"/>
          <w:highlight w:val="yellow"/>
          <w:u w:val="none"/>
        </w:rPr>
        <w:t>(1,25pt)</w:t>
      </w:r>
    </w:p>
    <w:p w:rsidR="004A2F3E" w:rsidRPr="00AA662C" w:rsidRDefault="004A2F3E" w:rsidP="004A2F3E">
      <w:pPr>
        <w:pStyle w:val="Paragraphedeliste"/>
        <w:numPr>
          <w:ilvl w:val="0"/>
          <w:numId w:val="7"/>
        </w:numPr>
        <w:rPr>
          <w:rFonts w:ascii="Times New Roman" w:hAnsi="Times New Roman" w:cs="Times New Roman"/>
          <w:i/>
          <w:iCs/>
        </w:rPr>
      </w:pPr>
      <w:r w:rsidRPr="00AA662C">
        <w:rPr>
          <w:rFonts w:ascii="Times New Roman" w:hAnsi="Times New Roman" w:cs="Times New Roman"/>
          <w:i/>
          <w:iCs/>
        </w:rPr>
        <w:t>donnée : M(Cu)=</w:t>
      </w:r>
      <w:r w:rsidR="008E0D05" w:rsidRPr="00AA662C">
        <w:rPr>
          <w:rFonts w:ascii="Times New Roman" w:hAnsi="Times New Roman" w:cs="Times New Roman"/>
          <w:i/>
          <w:iCs/>
        </w:rPr>
        <w:t>63,5 g.mol</w:t>
      </w:r>
      <w:r w:rsidR="008E0D05" w:rsidRPr="00AA662C">
        <w:rPr>
          <w:rFonts w:ascii="Times New Roman" w:hAnsi="Times New Roman" w:cs="Times New Roman"/>
          <w:i/>
          <w:iCs/>
          <w:vertAlign w:val="superscript"/>
        </w:rPr>
        <w:t>-1 </w:t>
      </w:r>
      <w:r w:rsidR="008E0D05" w:rsidRPr="00AA662C">
        <w:rPr>
          <w:rFonts w:ascii="Times New Roman" w:hAnsi="Times New Roman" w:cs="Times New Roman"/>
          <w:i/>
          <w:iCs/>
        </w:rPr>
        <w:t>; M(O)=16 g.mol</w:t>
      </w:r>
      <w:r w:rsidR="008E0D05" w:rsidRPr="00AA662C">
        <w:rPr>
          <w:rFonts w:ascii="Times New Roman" w:hAnsi="Times New Roman" w:cs="Times New Roman"/>
          <w:i/>
          <w:iCs/>
          <w:vertAlign w:val="superscript"/>
        </w:rPr>
        <w:t>-1</w:t>
      </w:r>
    </w:p>
    <w:p w:rsidR="008E0D05" w:rsidRPr="00AA662C" w:rsidRDefault="00E27DB3" w:rsidP="008E0D0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AA662C">
        <w:rPr>
          <w:rFonts w:ascii="Times New Roman" w:hAnsi="Times New Roman" w:cs="Times New Roman"/>
          <w:b/>
          <w:bCs/>
          <w:noProof/>
          <w:sz w:val="24"/>
          <w:szCs w:val="24"/>
        </w:rPr>
        <w:t>P</w:t>
      </w:r>
      <w:r w:rsidR="008E0D05" w:rsidRPr="00AA662C">
        <w:rPr>
          <w:rFonts w:ascii="Times New Roman" w:hAnsi="Times New Roman" w:cs="Times New Roman"/>
          <w:b/>
          <w:bCs/>
          <w:noProof/>
          <w:sz w:val="24"/>
          <w:szCs w:val="24"/>
        </w:rPr>
        <w:t>hysique</w:t>
      </w:r>
      <w:r w:rsidR="00A371F6" w:rsidRPr="00AA662C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(13 points) </w:t>
      </w:r>
    </w:p>
    <w:p w:rsidR="008E0D05" w:rsidRPr="00AA662C" w:rsidRDefault="008E0D05" w:rsidP="00E27DB3">
      <w:pPr>
        <w:rPr>
          <w:rFonts w:ascii="Times New Roman" w:hAnsi="Times New Roman" w:cs="Times New Roman"/>
          <w:b/>
          <w:bCs/>
          <w:noProof/>
          <w:u w:val="single"/>
        </w:rPr>
      </w:pPr>
      <w:r w:rsidRPr="00AA662C">
        <w:rPr>
          <w:rFonts w:ascii="Times New Roman" w:hAnsi="Times New Roman" w:cs="Times New Roman"/>
          <w:b/>
          <w:bCs/>
          <w:noProof/>
          <w:u w:val="single"/>
        </w:rPr>
        <w:t>exercice 1 : le courant elèctri</w:t>
      </w:r>
      <w:r w:rsidR="00C3649D" w:rsidRPr="00AA662C">
        <w:rPr>
          <w:rFonts w:ascii="Times New Roman" w:hAnsi="Times New Roman" w:cs="Times New Roman"/>
          <w:b/>
          <w:bCs/>
          <w:noProof/>
          <w:u w:val="single"/>
        </w:rPr>
        <w:t>que continue.</w:t>
      </w:r>
      <w:r w:rsidR="00F72DC7" w:rsidRPr="00AA662C">
        <w:rPr>
          <w:rFonts w:ascii="Times New Roman" w:hAnsi="Times New Roman" w:cs="Times New Roman"/>
          <w:b/>
          <w:bCs/>
          <w:noProof/>
          <w:u w:val="single"/>
        </w:rPr>
        <w:t xml:space="preserve"> </w:t>
      </w:r>
      <w:r w:rsidR="00A371F6" w:rsidRPr="00AA662C">
        <w:rPr>
          <w:rFonts w:ascii="Times New Roman" w:hAnsi="Times New Roman" w:cs="Times New Roman"/>
          <w:b/>
          <w:bCs/>
          <w:noProof/>
          <w:u w:val="single"/>
        </w:rPr>
        <w:t>(</w:t>
      </w:r>
      <w:r w:rsidR="00E27DB3" w:rsidRPr="00AA662C">
        <w:rPr>
          <w:rFonts w:ascii="Times New Roman" w:hAnsi="Times New Roman" w:cs="Times New Roman"/>
          <w:b/>
          <w:bCs/>
          <w:noProof/>
          <w:u w:val="single"/>
        </w:rPr>
        <w:t>5</w:t>
      </w:r>
      <w:r w:rsidR="00A371F6" w:rsidRPr="00AA662C">
        <w:rPr>
          <w:rFonts w:ascii="Times New Roman" w:hAnsi="Times New Roman" w:cs="Times New Roman"/>
          <w:b/>
          <w:bCs/>
          <w:noProof/>
          <w:u w:val="single"/>
        </w:rPr>
        <w:t xml:space="preserve"> pts)</w:t>
      </w:r>
    </w:p>
    <w:p w:rsidR="00E60196" w:rsidRPr="00AA662C" w:rsidRDefault="00E60196" w:rsidP="00E60196">
      <w:pPr>
        <w:pStyle w:val="Paragraphedeliste"/>
        <w:numPr>
          <w:ilvl w:val="0"/>
          <w:numId w:val="11"/>
        </w:numPr>
        <w:rPr>
          <w:rFonts w:ascii="Times New Roman" w:hAnsi="Times New Roman" w:cs="Times New Roman"/>
          <w:bCs/>
          <w:iCs/>
        </w:rPr>
      </w:pPr>
      <w:r w:rsidRPr="00AA662C">
        <w:rPr>
          <w:rFonts w:ascii="Times New Roman" w:eastAsia="Calibri" w:hAnsi="Times New Roman" w:cs="Times New Roman"/>
          <w:bCs/>
          <w:iCs/>
        </w:rPr>
        <w:t>Sur les schémas suivants, indiquez ceux qui sont en série et ceux qui sont en dérivation :</w:t>
      </w:r>
      <w:r w:rsidR="00A371F6" w:rsidRPr="00AA662C">
        <w:rPr>
          <w:rFonts w:ascii="Times New Roman" w:hAnsi="Times New Roman" w:cs="Times New Roman"/>
          <w:bCs/>
          <w:iCs/>
        </w:rPr>
        <w:t xml:space="preserve"> </w:t>
      </w:r>
      <w:r w:rsidR="00A371F6" w:rsidRPr="00AA662C">
        <w:rPr>
          <w:rFonts w:ascii="Times New Roman" w:hAnsi="Times New Roman" w:cs="Times New Roman"/>
          <w:b/>
          <w:iCs/>
          <w:highlight w:val="yellow"/>
        </w:rPr>
        <w:t>(1pt)</w:t>
      </w:r>
    </w:p>
    <w:tbl>
      <w:tblPr>
        <w:tblStyle w:val="Grilledutableau"/>
        <w:tblW w:w="10053" w:type="dxa"/>
        <w:tblInd w:w="644" w:type="dxa"/>
        <w:tblLook w:val="04A0" w:firstRow="1" w:lastRow="0" w:firstColumn="1" w:lastColumn="0" w:noHBand="0" w:noVBand="1"/>
      </w:tblPr>
      <w:tblGrid>
        <w:gridCol w:w="1026"/>
        <w:gridCol w:w="4001"/>
        <w:gridCol w:w="967"/>
        <w:gridCol w:w="4059"/>
      </w:tblGrid>
      <w:tr w:rsidR="00E60196" w:rsidRPr="00AA662C" w:rsidTr="00AA662C">
        <w:trPr>
          <w:trHeight w:val="1602"/>
        </w:trPr>
        <w:tc>
          <w:tcPr>
            <w:tcW w:w="1026" w:type="dxa"/>
            <w:vAlign w:val="center"/>
          </w:tcPr>
          <w:p w:rsidR="00E60196" w:rsidRPr="00AA662C" w:rsidRDefault="00E60196" w:rsidP="00E60196">
            <w:pPr>
              <w:pStyle w:val="Paragraphedeliste"/>
              <w:ind w:left="0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AA662C">
              <w:rPr>
                <w:rFonts w:ascii="Times New Roman" w:hAnsi="Times New Roman" w:cs="Times New Roman"/>
                <w:bCs/>
                <w:iCs/>
              </w:rPr>
              <w:lastRenderedPageBreak/>
              <w:t>A</w:t>
            </w:r>
          </w:p>
        </w:tc>
        <w:tc>
          <w:tcPr>
            <w:tcW w:w="4001" w:type="dxa"/>
            <w:vAlign w:val="center"/>
          </w:tcPr>
          <w:p w:rsidR="00E60196" w:rsidRPr="00AA662C" w:rsidRDefault="00E1036B" w:rsidP="00E60196">
            <w:pPr>
              <w:pStyle w:val="Paragraphedeliste"/>
              <w:ind w:left="0"/>
              <w:jc w:val="center"/>
              <w:rPr>
                <w:rFonts w:ascii="Times New Roman" w:hAnsi="Times New Roman" w:cs="Times New Roman"/>
                <w:bCs/>
                <w:iCs/>
              </w:rPr>
            </w:pPr>
            <w:r>
              <w:rPr>
                <w:rFonts w:ascii="Times New Roman" w:hAnsi="Times New Roman" w:cs="Times New Roman"/>
                <w:bCs/>
                <w:iCs/>
                <w:noProof/>
              </w:rPr>
              <mc:AlternateContent>
                <mc:Choice Requires="wpg">
                  <w:drawing>
                    <wp:inline distT="0" distB="0" distL="0" distR="0">
                      <wp:extent cx="1367790" cy="791845"/>
                      <wp:effectExtent l="13970" t="6350" r="8890" b="11430"/>
                      <wp:docPr id="200" name="Group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67790" cy="791845"/>
                                <a:chOff x="2904" y="9232"/>
                                <a:chExt cx="2154" cy="1247"/>
                              </a:xfrm>
                            </wpg:grpSpPr>
                            <wps:wsp>
                              <wps:cNvPr id="201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87" y="9289"/>
                                  <a:ext cx="1644" cy="113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algn="in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202" name="Line 99"/>
                              <wps:cNvCnPr/>
                              <wps:spPr bwMode="auto">
                                <a:xfrm>
                                  <a:off x="4094" y="9289"/>
                                  <a:ext cx="0" cy="11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Rectangle 100"/>
                              <wps:cNvSpPr>
                                <a:spLocks noChangeArrowheads="1"/>
                              </wps:cNvSpPr>
                              <wps:spPr bwMode="auto">
                                <a:xfrm rot="-16200000">
                                  <a:off x="4718" y="9799"/>
                                  <a:ext cx="227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 algn="in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204" name="Oval 1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05" y="9629"/>
                                  <a:ext cx="453" cy="45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algn="in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205" name="Rectangle 102"/>
                              <wps:cNvSpPr>
                                <a:spLocks noChangeArrowheads="1"/>
                              </wps:cNvSpPr>
                              <wps:spPr bwMode="auto">
                                <a:xfrm rot="-16200000">
                                  <a:off x="3981" y="9799"/>
                                  <a:ext cx="227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 algn="in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206" name="Oval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68" y="9629"/>
                                  <a:ext cx="453" cy="45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algn="in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207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31" y="9742"/>
                                  <a:ext cx="170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0" algn="in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208" name="Line 105"/>
                              <wps:cNvCnPr/>
                              <wps:spPr bwMode="auto">
                                <a:xfrm>
                                  <a:off x="2904" y="9742"/>
                                  <a:ext cx="5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106"/>
                              <wps:cNvCnPr/>
                              <wps:spPr bwMode="auto">
                                <a:xfrm>
                                  <a:off x="3074" y="9912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107"/>
                              <wps:cNvCnPr/>
                              <wps:spPr bwMode="auto">
                                <a:xfrm>
                                  <a:off x="2932" y="9997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Line 108"/>
                              <wps:cNvCnPr/>
                              <wps:spPr bwMode="auto">
                                <a:xfrm>
                                  <a:off x="2904" y="9572"/>
                                  <a:ext cx="22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Line 109"/>
                              <wps:cNvCnPr/>
                              <wps:spPr bwMode="auto">
                                <a:xfrm flipH="1">
                                  <a:off x="3017" y="9459"/>
                                  <a:ext cx="0" cy="19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Oval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38" y="10366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algn="in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214" name="Oval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38" y="9232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algn="in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97" o:spid="_x0000_s1026" style="width:107.7pt;height:62.35pt;mso-position-horizontal-relative:char;mso-position-vertical-relative:line" coordorigin="2904,9232" coordsize="2154,12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">
                      <v:rect id="Rectangle 98" o:spid="_x0000_s1027" style="position:absolute;left:3187;top:9289;width:1644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f698UA&#10;AADcAAAADwAAAGRycy9kb3ducmV2LnhtbESPzW7CMBCE70i8g7VIXBA44VBVAYMQoqSHXvh5gCVe&#10;kkC8jmw3BJ6+rlSpx9HMfKNZrnvTiI6cry0rSGcJCOLC6ppLBefTx/QdhA/IGhvLpOBJHtar4WCJ&#10;mbYPPlB3DKWIEPYZKqhCaDMpfVGRQT+zLXH0rtYZDFG6UmqHjwg3jZwnyZs0WHNcqLClbUXF/fht&#10;FLTP3YvzfH+yrnPp5evwyie3m1LjUb9ZgAjUh//wX/tTK5gnKfyeiUd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V/r3xQAAANwAAAAPAAAAAAAAAAAAAAAAAJgCAABkcnMv&#10;ZG93bnJldi54bWxQSwUGAAAAAAQABAD1AAAAigMAAAAA&#10;" filled="f" fillcolor="black" strokeweight="1pt" insetpen="t">
                        <v:shadow color="#ccc"/>
                        <v:textbox inset="2.88pt,2.88pt,2.88pt,2.88pt"/>
                      </v:rect>
                      <v:line id="Line 99" o:spid="_x0000_s1028" style="position:absolute;visibility:visible;mso-wrap-style:square" from="4094,9289" to="4094,10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tEAcUAAADcAAAADwAAAGRycy9kb3ducmV2LnhtbESPT2vCQBTE70K/w/IKveluU7ASXaWt&#10;CEUP4j+8PrLPJJh9G7JrTP30rlDwOMzMb5jJrLOVaKnxpWMN7wMFgjhzpuRcw3636I9A+IBssHJM&#10;Gv7Iw2z60ptgatyVN9RuQy4ihH2KGooQ6lRKnxVk0Q9cTRy9k2sshiibXJoGrxFuK5koNZQWS44L&#10;Bdb0U1B23l6sho/jJx79LVvWO7UafR8u6+V53mr99tp9jUEE6sIz/N/+NRoSlcDjTDwCcn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tEAcUAAADcAAAADwAAAAAAAAAA&#10;AAAAAAChAgAAZHJzL2Rvd25yZXYueG1sUEsFBgAAAAAEAAQA+QAAAJMDAAAAAA==&#10;" strokeweight="1pt">
                        <v:shadow color="#ccc"/>
                      </v:line>
                      <v:rect id="Rectangle 100" o:spid="_x0000_s1029" style="position:absolute;left:4718;top:9799;width:227;height:11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rP5sUA&#10;AADcAAAADwAAAGRycy9kb3ducmV2LnhtbESPQWvCQBSE7wX/w/KE3nSj0irRVWxB7EEEoyjeHtln&#10;Esy+Ddk1Sf+9WxB6HGbmG2ax6kwpGqpdYVnBaBiBIE6tLjhTcDpuBjMQziNrLC2Tgl9ysFr23hYY&#10;a9vygZrEZyJA2MWoIPe+iqV0aU4G3dBWxMG72dqgD7LOpK6xDXBTynEUfUqDBYeFHCv6zim9Jw+j&#10;YLo/t23iZvvHVn+45nq8+K/dVqn3freeg/DU+f/wq/2jFYyjCfydCUdAL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Ks/mxQAAANwAAAAPAAAAAAAAAAAAAAAAAJgCAABkcnMv&#10;ZG93bnJldi54bWxQSwUGAAAAAAQABAD1AAAAigMAAAAA&#10;" strokeweight="1pt" insetpen="t">
                        <v:shadow color="#ccc"/>
                        <v:textbox inset="2.88pt,2.88pt,2.88pt,2.88pt"/>
                      </v:rect>
                      <v:oval id="Oval 101" o:spid="_x0000_s1030" style="position:absolute;left:4605;top:9629;width:45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Fcm8QA&#10;AADcAAAADwAAAGRycy9kb3ducmV2LnhtbESPQUvDQBSE74L/YXlCb3Y3pYjEboOIBbEHSZWCt0f2&#10;mQR334bss0n99a4geBxm5htmU83BqxONqY9soVgaUMRNdD23Ft5ed9e3oJIgO/SRycKZElTby4sN&#10;li5OXNPpIK3KEE4lWuhEhlLr1HQUMC3jQJy9jzgGlCzHVrsRpwwPXq+MudEBe84LHQ700FHzefgK&#10;Fmh6McfHZ18Hvy9EjvPwXe/erV1czfd3oIRm+Q//tZ+chZVZw++ZfAT0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BXJvEAAAA3AAAAA8AAAAAAAAAAAAAAAAAmAIAAGRycy9k&#10;b3ducmV2LnhtbFBLBQYAAAAABAAEAPUAAACJAwAAAAA=&#10;" filled="f" fillcolor="black" strokeweight="1pt" insetpen="t">
                        <v:shadow color="#ccc"/>
                        <v:textbox inset="2.88pt,2.88pt,2.88pt,2.88pt"/>
                      </v:oval>
                      <v:rect id="Rectangle 102" o:spid="_x0000_s1031" style="position:absolute;left:3981;top:9799;width:227;height:11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yCcUA&#10;AADcAAAADwAAAGRycy9kb3ducmV2LnhtbESPT4vCMBTE7wt+h/AEb2uq4B+qUXRh0cMiWEXx9mie&#10;bbF5KU1su9/eLCx4HGbmN8xy3ZlSNFS7wrKC0TACQZxaXXCm4Hz6/pyDcB5ZY2mZFPySg/Wq97HE&#10;WNuWj9QkPhMBwi5GBbn3VSylS3My6Ia2Ig7e3dYGfZB1JnWNbYCbUo6jaCoNFhwWcqzoK6f0kTyN&#10;gtnh0raJmx+eOz1xze109dufnVKDfrdZgPDU+Xf4v73XCsbRBP7OhCMgV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j/IJxQAAANwAAAAPAAAAAAAAAAAAAAAAAJgCAABkcnMv&#10;ZG93bnJldi54bWxQSwUGAAAAAAQABAD1AAAAigMAAAAA&#10;" strokeweight="1pt" insetpen="t">
                        <v:shadow color="#ccc"/>
                        <v:textbox inset="2.88pt,2.88pt,2.88pt,2.88pt"/>
                      </v:rect>
                      <v:oval id="Oval 103" o:spid="_x0000_s1032" style="position:absolute;left:3868;top:9629;width:453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9nd8UA&#10;AADcAAAADwAAAGRycy9kb3ducmV2LnhtbESPQUvDQBSE7wX/w/IEb+1ueygldltELIgeJK0EvD2y&#10;zyS4+zZkn03013cFocdhZr5htvspeHWmIXWRLSwXBhRxHV3HjYX302G+AZUE2aGPTBZ+KMF+dzPb&#10;YuHiyCWdj9KoDOFUoIVWpC+0TnVLAdMi9sTZ+4xDQMlyaLQbcMzw4PXKmLUO2HFeaLGnx5bqr+N3&#10;sEDjm6meXnwZ/OtSpJr63/LwYe3d7fRwD0pokmv4v/3sLKzMGv7O5COgd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32d3xQAAANwAAAAPAAAAAAAAAAAAAAAAAJgCAABkcnMv&#10;ZG93bnJldi54bWxQSwUGAAAAAAQABAD1AAAAigMAAAAA&#10;" filled="f" fillcolor="black" strokeweight="1pt" insetpen="t">
                        <v:shadow color="#ccc"/>
                        <v:textbox inset="2.88pt,2.88pt,2.88pt,2.88pt"/>
                      </v:oval>
                      <v:rect id="Rectangle 104" o:spid="_x0000_s1033" style="position:absolute;left:3131;top:9742;width:170;height:1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41wsYA&#10;AADcAAAADwAAAGRycy9kb3ducmV2LnhtbESPT2vCQBTE7wW/w/KEXkQ3htaW6CaI0FL8c6gWz4/s&#10;M4lm34bsNkm/fbcg9DjMzG+YVTaYWnTUusqygvksAkGcW11xoeDr9DZ9BeE8ssbaMin4IQdZOnpY&#10;YaJtz5/UHX0hAoRdggpK75tESpeXZNDNbEMcvIttDfog20LqFvsAN7WMo2ghDVYcFkpsaFNSfjt+&#10;GwXbw3n3XPc+3u/0++babc9PE2eUehwP6yUIT4P/D9/bH1pBHL3A35lwBGT6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41wsYAAADcAAAADwAAAAAAAAAAAAAAAACYAgAAZHJz&#10;L2Rvd25yZXYueG1sUEsFBgAAAAAEAAQA9QAAAIsDAAAAAA==&#10;" stroked="f" strokeweight="0" insetpen="t">
                        <v:shadow color="#ccc"/>
                        <v:textbox inset="2.88pt,2.88pt,2.88pt,2.88pt"/>
                      </v:rect>
                      <v:line id="Line 105" o:spid="_x0000_s1034" style="position:absolute;visibility:visible;mso-wrap-style:square" from="2904,9742" to="3499,9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Nz68MAAADcAAAADwAAAGRycy9kb3ducmV2LnhtbERPz2vCMBS+D/Y/hDfwNpM5mNIZi9sY&#10;SD3IdMPro3m2pc1LaWLb+debg+Dx4/u9TEfbiJ46XznW8DJVIIhzZyouNPwevp8XIHxANtg4Jg3/&#10;5CFdPT4sMTFu4B/q96EQMYR9ghrKENpESp+XZNFPXUscuZPrLIYIu0KaDocYbhs5U+pNWqw4NpTY&#10;0mdJeb0/Ww2vxzke/SXP2oPaLj7+zrus/uq1njyN63cQgcZwF9/cG6NhpuLaeCYeAbm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Tc+vDAAAA3AAAAA8AAAAAAAAAAAAA&#10;AAAAoQIAAGRycy9kb3ducmV2LnhtbFBLBQYAAAAABAAEAPkAAACRAwAAAAA=&#10;" strokeweight="1pt">
                        <v:shadow color="#ccc"/>
                      </v:line>
                      <v:line id="Line 106" o:spid="_x0000_s1035" style="position:absolute;visibility:visible;mso-wrap-style:square" from="3074,9912" to="3329,9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/WcMYAAADcAAAADwAAAGRycy9kb3ducmV2LnhtbESPT2vCQBTE74V+h+UVequ7ptBqdBVt&#10;KRR7EP/h9ZF9JsHs25DdxNRP7xYKHoeZ+Q0znfe2Eh01vnSsYThQIIgzZ0rONex3Xy8jED4gG6wc&#10;k4Zf8jCfPT5MMTXuwhvqtiEXEcI+RQ1FCHUqpc8KsugHriaO3sk1FkOUTS5Ng5cIt5VMlHqTFkuO&#10;CwXW9FFQdt62VsPr8R2P/pqt6p36GS0P7Xp1/uy0fn7qFxMQgfpwD/+3v42GRI3h70w8AnJ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f1nDGAAAA3AAAAA8AAAAAAAAA&#10;AAAAAAAAoQIAAGRycy9kb3ducmV2LnhtbFBLBQYAAAAABAAEAPkAAACUAwAAAAA=&#10;" strokeweight="1pt">
                        <v:shadow color="#ccc"/>
                      </v:line>
                      <v:line id="Line 107" o:spid="_x0000_s1036" style="position:absolute;visibility:visible;mso-wrap-style:square" from="2932,9997" to="3102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zpMMEAAADcAAAADwAAAGRycy9kb3ducmV2LnhtbERPy4rCMBTdC/5DuII7TVVwpBrFB4Lo&#10;YhgfuL0017bY3JQm1urXm4Uwy8N5zxaNKURNlcstKxj0IxDEidU5pwrOp21vAsJ5ZI2FZVLwIgeL&#10;ebs1w1jbJ/9RffSpCCHsYlSQeV/GUrokI4Oub0viwN1sZdAHWKVSV/gM4aaQwygaS4M5h4YMS1pn&#10;lNyPD6NgdP3Bq3sn+/IUHSary+N3f9/USnU7zXIKwlPj/8Vf904rGA7C/HAmHAE5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vOkwwQAAANwAAAAPAAAAAAAAAAAAAAAA&#10;AKECAABkcnMvZG93bnJldi54bWxQSwUGAAAAAAQABAD5AAAAjwMAAAAA&#10;" strokeweight="1pt">
                        <v:shadow color="#ccc"/>
                      </v:line>
                      <v:line id="Line 108" o:spid="_x0000_s1037" style="position:absolute;visibility:visible;mso-wrap-style:square" from="2904,9572" to="3131,9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BMq8cAAADcAAAADwAAAGRycy9kb3ducmV2LnhtbESPzWrDMBCE74W+g9hCbo1sB9rgRjFJ&#10;SiGkh5KfkutibWxja2Us2XH69FWhkOMwM98wi2w0jRioc5VlBfE0AkGcW11xoeB0/Hieg3AeWWNj&#10;mRTcyEG2fHxYYKrtlfc0HHwhAoRdigpK79tUSpeXZNBNbUscvIvtDPogu0LqDq8BbhqZRNGLNFhx&#10;WCixpU1JeX3ojYLZ+RXP7ifftcfoc77+7r929fug1ORpXL2B8DT6e/i/vdUKkjiGvzPhCM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8EyrxwAAANwAAAAPAAAAAAAA&#10;AAAAAAAAAKECAABkcnMvZG93bnJldi54bWxQSwUGAAAAAAQABAD5AAAAlQMAAAAA&#10;" strokeweight="1pt">
                        <v:shadow color="#ccc"/>
                      </v:line>
                      <v:line id="Line 109" o:spid="_x0000_s1038" style="position:absolute;flip:x;visibility:visible;mso-wrap-style:square" from="3017,9459" to="3017,9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Nae8UAAADcAAAADwAAAGRycy9kb3ducmV2LnhtbESPQWvCQBSE74X+h+UVequbRJCSuobS&#10;UrQghaoHe3tkn9lg9u2S3Wj8925B8DjMzDfMvBptJ07Uh9axgnySgSCunW65UbDbfr28gggRWWPn&#10;mBRcKEC1eHyYY6ndmX/ptImNSBAOJSowMfpSylAbshgmzhMn7+B6izHJvpG6x3OC204WWTaTFltO&#10;CwY9fRiqj5vBJopfj35mVkuc/ri/7y5fD/vPWqnnp/H9DUSkMd7Dt/ZKKyjyAv7PpCM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Nae8UAAADcAAAADwAAAAAAAAAA&#10;AAAAAAChAgAAZHJzL2Rvd25yZXYueG1sUEsFBgAAAAAEAAQA+QAAAJMDAAAAAA==&#10;" strokeweight="1pt">
                        <v:shadow color="#ccc"/>
                      </v:line>
                      <v:oval id="Oval 110" o:spid="_x0000_s1039" style="position:absolute;left:4038;top:10366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iImcUA&#10;AADcAAAADwAAAGRycy9kb3ducmV2LnhtbESPW4vCMBSE34X9D+Es7JumXlCpRlmFhWVRvOLzoTm2&#10;dZuT0kSt/nojCD4OM/MNM57WphAXqlxuWUG7FYEgTqzOOVWw3/00hyCcR9ZYWCYFN3IwnXw0xhhr&#10;e+UNXbY+FQHCLkYFmfdlLKVLMjLoWrYkDt7RVgZ9kFUqdYXXADeF7ERRXxrMOSxkWNI8o+R/ezYK&#10;ikHX4GI5O51k78+t9ofd5ry+K/X1WX+PQHiq/Tv8av9qBZ12F55nwhG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2IiZxQAAANwAAAAPAAAAAAAAAAAAAAAAAJgCAABkcnMv&#10;ZG93bnJldi54bWxQSwUGAAAAAAQABAD1AAAAigMAAAAA&#10;" fillcolor="black" strokeweight="1pt" insetpen="t">
                        <v:shadow color="#ccc"/>
                        <v:textbox inset="2.88pt,2.88pt,2.88pt,2.88pt"/>
                      </v:oval>
                      <v:oval id="Oval 111" o:spid="_x0000_s1040" style="position:absolute;left:4038;top:9232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EQ7cUA&#10;AADcAAAADwAAAGRycy9kb3ducmV2LnhtbESPW4vCMBSE3wX/QziCb2vqBV26RlFBEHHxyj4fmrNt&#10;tTkpTdTqr98ICz4OM/MNM57WphA3qlxuWUG3E4EgTqzOOVVwOi4/PkE4j6yxsEwKHuRgOmk2xhhr&#10;e+c93Q4+FQHCLkYFmfdlLKVLMjLoOrYkDt6vrQz6IKtU6grvAW4K2YuioTSYc1jIsKRFRsnlcDUK&#10;ilHf4OZ7fj7LwdptTz/H/XX3VKrdqmdfIDzV/h3+b6+0gl53AK8z4QjIy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MRDtxQAAANwAAAAPAAAAAAAAAAAAAAAAAJgCAABkcnMv&#10;ZG93bnJldi54bWxQSwUGAAAAAAQABAD1AAAAigMAAAAA&#10;" fillcolor="black" strokeweight="1pt" insetpen="t">
                        <v:shadow color="#ccc"/>
                        <v:textbox inset="2.88pt,2.88pt,2.88pt,2.88pt"/>
                      </v:oval>
                      <w10:anchorlock/>
                    </v:group>
                  </w:pict>
                </mc:Fallback>
              </mc:AlternateContent>
            </w:r>
          </w:p>
        </w:tc>
        <w:tc>
          <w:tcPr>
            <w:tcW w:w="967" w:type="dxa"/>
            <w:vAlign w:val="center"/>
          </w:tcPr>
          <w:p w:rsidR="00E60196" w:rsidRPr="00AA662C" w:rsidRDefault="00E60196" w:rsidP="00E60196">
            <w:pPr>
              <w:pStyle w:val="Paragraphedeliste"/>
              <w:ind w:left="0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AA662C">
              <w:rPr>
                <w:rFonts w:ascii="Times New Roman" w:hAnsi="Times New Roman" w:cs="Times New Roman"/>
                <w:bCs/>
                <w:iCs/>
              </w:rPr>
              <w:t>C</w:t>
            </w:r>
          </w:p>
        </w:tc>
        <w:tc>
          <w:tcPr>
            <w:tcW w:w="4059" w:type="dxa"/>
            <w:vAlign w:val="center"/>
          </w:tcPr>
          <w:p w:rsidR="00E60196" w:rsidRPr="00AA662C" w:rsidRDefault="00E1036B" w:rsidP="00E60196">
            <w:pPr>
              <w:pStyle w:val="Paragraphedeliste"/>
              <w:ind w:left="0"/>
              <w:jc w:val="center"/>
              <w:rPr>
                <w:rFonts w:ascii="Times New Roman" w:hAnsi="Times New Roman" w:cs="Times New Roman"/>
                <w:bCs/>
                <w:iCs/>
              </w:rPr>
            </w:pPr>
            <w:r>
              <w:rPr>
                <w:rFonts w:ascii="Times New Roman" w:hAnsi="Times New Roman" w:cs="Times New Roman"/>
                <w:bCs/>
                <w:iCs/>
                <w:noProof/>
              </w:rPr>
              <mc:AlternateContent>
                <mc:Choice Requires="wpg">
                  <w:drawing>
                    <wp:inline distT="0" distB="0" distL="0" distR="0">
                      <wp:extent cx="915035" cy="1189355"/>
                      <wp:effectExtent l="5715" t="6350" r="12700" b="13970"/>
                      <wp:docPr id="163" name="Group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15035" cy="1189355"/>
                                <a:chOff x="1" y="0"/>
                                <a:chExt cx="20001" cy="20000"/>
                              </a:xfrm>
                            </wpg:grpSpPr>
                            <wpg:grpSp>
                              <wpg:cNvPr id="164" name="Group 13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" y="0"/>
                                  <a:ext cx="20001" cy="20000"/>
                                  <a:chOff x="1752" y="77"/>
                                  <a:chExt cx="1441" cy="1873"/>
                                </a:xfrm>
                              </wpg:grpSpPr>
                              <wpg:grpSp>
                                <wpg:cNvPr id="165" name="Group 1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195" y="1481"/>
                                    <a:ext cx="611" cy="469"/>
                                    <a:chOff x="2195" y="1481"/>
                                    <a:chExt cx="611" cy="469"/>
                                  </a:xfrm>
                                </wpg:grpSpPr>
                                <wps:wsp>
                                  <wps:cNvPr id="166" name="Oval 1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61" y="1481"/>
                                      <a:ext cx="333" cy="46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7" name="Rectangle 1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17" y="1638"/>
                                      <a:ext cx="222" cy="15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8" name="Line 136"/>
                                  <wps:cNvCnPr/>
                                  <wps:spPr bwMode="auto">
                                    <a:xfrm>
                                      <a:off x="2638" y="1716"/>
                                      <a:ext cx="168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9" name="Line 137"/>
                                  <wps:cNvCnPr/>
                                  <wps:spPr bwMode="auto">
                                    <a:xfrm flipH="1">
                                      <a:off x="2195" y="1716"/>
                                      <a:ext cx="223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70" name="Group 1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29" y="77"/>
                                    <a:ext cx="445" cy="627"/>
                                    <a:chOff x="2029" y="77"/>
                                    <a:chExt cx="445" cy="627"/>
                                  </a:xfrm>
                                </wpg:grpSpPr>
                                <wpg:grpSp>
                                  <wpg:cNvPr id="171" name="Group 13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029" y="77"/>
                                      <a:ext cx="445" cy="627"/>
                                      <a:chOff x="2029" y="77"/>
                                      <a:chExt cx="445" cy="627"/>
                                    </a:xfrm>
                                  </wpg:grpSpPr>
                                  <wps:wsp>
                                    <wps:cNvPr id="172" name="Line 140"/>
                                    <wps:cNvCnPr/>
                                    <wps:spPr bwMode="auto">
                                      <a:xfrm>
                                        <a:off x="2251" y="77"/>
                                        <a:ext cx="1" cy="6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3" name="Line 141"/>
                                    <wps:cNvCnPr/>
                                    <wps:spPr bwMode="auto">
                                      <a:xfrm>
                                        <a:off x="2306" y="233"/>
                                        <a:ext cx="1" cy="31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4" name="Line 142"/>
                                    <wps:cNvCnPr/>
                                    <wps:spPr bwMode="auto">
                                      <a:xfrm>
                                        <a:off x="2306" y="389"/>
                                        <a:ext cx="168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5" name="Line 143"/>
                                    <wps:cNvCnPr/>
                                    <wps:spPr bwMode="auto">
                                      <a:xfrm flipH="1">
                                        <a:off x="2029" y="389"/>
                                        <a:ext cx="223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none" w="sm" len="sm"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76" name="Rectangle 1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084" y="77"/>
                                      <a:ext cx="111" cy="15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60196" w:rsidRDefault="00E60196" w:rsidP="00E60196">
                                        <w:pPr>
                                          <w:rPr>
                                            <w:rFonts w:ascii="Calibri" w:eastAsia="Calibri" w:hAnsi="Calibri" w:cs="Arial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Calibri" w:hAnsi="Calibri" w:cs="Arial"/>
                                          </w:rPr>
                                          <w:t>+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  <wps:wsp>
                                  <wps:cNvPr id="177" name="Rectangle 14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361" y="77"/>
                                      <a:ext cx="111" cy="23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60196" w:rsidRDefault="00E60196" w:rsidP="00E60196">
                                        <w:pPr>
                                          <w:rPr>
                                            <w:rFonts w:ascii="Calibri" w:eastAsia="Calibri" w:hAnsi="Calibri" w:cs="Arial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Calibri" w:hAnsi="Calibri" w:cs="Arial"/>
                                          </w:rPr>
                                          <w:t>-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78" name="Group 14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4" y="1013"/>
                                    <a:ext cx="610" cy="313"/>
                                    <a:chOff x="1974" y="1013"/>
                                    <a:chExt cx="610" cy="313"/>
                                  </a:xfrm>
                                </wpg:grpSpPr>
                                <wps:wsp>
                                  <wps:cNvPr id="179" name="Line 147"/>
                                  <wps:cNvCnPr/>
                                  <wps:spPr bwMode="auto">
                                    <a:xfrm>
                                      <a:off x="2306" y="1013"/>
                                      <a:ext cx="1" cy="3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0" name="Line 148"/>
                                  <wps:cNvCnPr/>
                                  <wps:spPr bwMode="auto">
                                    <a:xfrm flipH="1">
                                      <a:off x="2195" y="1013"/>
                                      <a:ext cx="112" cy="15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1" name="Line 149"/>
                                  <wps:cNvCnPr/>
                                  <wps:spPr bwMode="auto">
                                    <a:xfrm flipH="1" flipV="1">
                                      <a:off x="2195" y="1169"/>
                                      <a:ext cx="112" cy="15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2" name="Line 150"/>
                                  <wps:cNvCnPr/>
                                  <wps:spPr bwMode="auto">
                                    <a:xfrm flipH="1">
                                      <a:off x="1974" y="1169"/>
                                      <a:ext cx="223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3" name="Line 151"/>
                                  <wps:cNvCnPr/>
                                  <wps:spPr bwMode="auto">
                                    <a:xfrm>
                                      <a:off x="2306" y="1169"/>
                                      <a:ext cx="278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4" name="Line 152"/>
                                  <wps:cNvCnPr/>
                                  <wps:spPr bwMode="auto">
                                    <a:xfrm>
                                      <a:off x="2195" y="1013"/>
                                      <a:ext cx="1" cy="31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85" name="Line 153"/>
                                <wps:cNvCnPr/>
                                <wps:spPr bwMode="auto">
                                  <a:xfrm flipV="1">
                                    <a:off x="1752" y="389"/>
                                    <a:ext cx="1" cy="7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" name="Line 154"/>
                                <wps:cNvCnPr/>
                                <wps:spPr bwMode="auto">
                                  <a:xfrm flipH="1">
                                    <a:off x="1752" y="389"/>
                                    <a:ext cx="27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7" name="Line 155"/>
                                <wps:cNvCnPr/>
                                <wps:spPr bwMode="auto">
                                  <a:xfrm flipH="1">
                                    <a:off x="1752" y="1169"/>
                                    <a:ext cx="278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88" name="Group 15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82" y="935"/>
                                    <a:ext cx="611" cy="469"/>
                                    <a:chOff x="2582" y="935"/>
                                    <a:chExt cx="611" cy="469"/>
                                  </a:xfrm>
                                </wpg:grpSpPr>
                                <wps:wsp>
                                  <wps:cNvPr id="189" name="Oval 1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48" y="935"/>
                                      <a:ext cx="333" cy="46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90" name="Line 158"/>
                                  <wps:cNvCnPr/>
                                  <wps:spPr bwMode="auto">
                                    <a:xfrm>
                                      <a:off x="3081" y="1169"/>
                                      <a:ext cx="112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1" name="Line 159"/>
                                  <wps:cNvCnPr/>
                                  <wps:spPr bwMode="auto">
                                    <a:xfrm flipH="1">
                                      <a:off x="2582" y="1169"/>
                                      <a:ext cx="168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sm" len="sm"/>
                                      <a:tailEnd type="none" w="sm" len="sm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92" name="Rectangle 16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804" y="1013"/>
                                      <a:ext cx="222" cy="31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E60196" w:rsidRDefault="00E60196" w:rsidP="00E60196">
                                        <w:pPr>
                                          <w:jc w:val="center"/>
                                          <w:rPr>
                                            <w:rFonts w:ascii="Calibri" w:eastAsia="Calibri" w:hAnsi="Calibri" w:cs="Arial"/>
                                          </w:rPr>
                                        </w:pPr>
                                        <w:r>
                                          <w:rPr>
                                            <w:rFonts w:ascii="Calibri" w:eastAsia="Calibri" w:hAnsi="Calibri" w:cs="Arial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12700" tIns="12700" rIns="12700" bIns="1270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93" name="Line 161"/>
                                <wps:cNvCnPr/>
                                <wps:spPr bwMode="auto">
                                  <a:xfrm>
                                    <a:off x="2472" y="389"/>
                                    <a:ext cx="334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4" name="Line 162"/>
                                <wps:cNvCnPr/>
                                <wps:spPr bwMode="auto">
                                  <a:xfrm>
                                    <a:off x="1752" y="1169"/>
                                    <a:ext cx="1" cy="5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5" name="Line 163"/>
                                <wps:cNvCnPr/>
                                <wps:spPr bwMode="auto">
                                  <a:xfrm flipH="1">
                                    <a:off x="1752" y="1716"/>
                                    <a:ext cx="44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6" name="Line 164"/>
                                <wps:cNvCnPr/>
                                <wps:spPr bwMode="auto">
                                  <a:xfrm>
                                    <a:off x="2804" y="1716"/>
                                    <a:ext cx="38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7" name="Line 165"/>
                                <wps:cNvCnPr/>
                                <wps:spPr bwMode="auto">
                                  <a:xfrm>
                                    <a:off x="2804" y="389"/>
                                    <a:ext cx="38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8" name="Line 166"/>
                                <wps:cNvCnPr/>
                                <wps:spPr bwMode="auto">
                                  <a:xfrm>
                                    <a:off x="3192" y="389"/>
                                    <a:ext cx="1" cy="13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9" name="Rectangle 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00" y="0"/>
                                  <a:ext cx="4011" cy="308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E60196" w:rsidRDefault="00E60196" w:rsidP="00E60196">
                                    <w:pPr>
                                      <w:jc w:val="right"/>
                                      <w:rPr>
                                        <w:rFonts w:ascii="Calibri" w:eastAsia="Calibri" w:hAnsi="Calibri" w:cs="Arial"/>
                                      </w:rPr>
                                    </w:pPr>
                                    <w:r>
                                      <w:rPr>
                                        <w:rFonts w:ascii="Calibri" w:eastAsia="Calibri" w:hAnsi="Calibri" w:cs="Arial"/>
                                      </w:rPr>
                                      <w:t>+</w:t>
                                    </w:r>
                                  </w:p>
                                </w:txbxContent>
                              </wps:txbx>
                              <wps:bodyPr rot="0" vert="horz" wrap="square" lIns="12700" tIns="12700" rIns="12700" bIns="1270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31" o:spid="_x0000_s1026" style="width:72.05pt;height:93.65pt;mso-position-horizontal-relative:char;mso-position-vertical-relative:line" coordorigin="1" coordsize="20001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">
                      <v:group id="Group 132" o:spid="_x0000_s1027" style="position:absolute;left:1;width:20001;height:20000" coordorigin="1752,77" coordsize="1441,18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<v:group id="Group 133" o:spid="_x0000_s1028" style="position:absolute;left:2195;top:1481;width:611;height:469" coordorigin="2195,1481" coordsize="611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      <v:oval id="Oval 134" o:spid="_x0000_s1029" style="position:absolute;left:2361;top:1481;width:333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uxo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s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bsaHBAAAA3AAAAA8AAAAAAAAAAAAAAAAAmAIAAGRycy9kb3du&#10;cmV2LnhtbFBLBQYAAAAABAAEAPUAAACGAwAAAAA=&#10;"/>
                          <v:rect id="Rectangle 135" o:spid="_x0000_s1030" style="position:absolute;left:2417;top:1638;width:222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      <v:line id="Line 136" o:spid="_x0000_s1031" style="position:absolute;visibility:visible;mso-wrap-style:square" from="2638,1716" to="2806,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K73MQAAADcAAAADwAAAGRycy9kb3ducmV2LnhtbESPQWvCQBCF7wX/wzKCt7qxh1BTVxFB&#10;8NCLUai9DdkxiWZnk+yq8d87h0Jvb5g337y3WA2uUXfqQ+3ZwGyagCIuvK25NHA8bN8/QYWIbLHx&#10;TAaeFGC1HL0tMLP+wXu657FUAuGQoYEqxjbTOhQVOQxT3xLL7ux7h1HGvtS2x4fAXaM/kiTVDmuW&#10;DxW2tKmouOY3J5RjOt/Of7r6dpl1+em37U6HbzRmMh7WX6AiDfHf/He9sxI/lbRSRhTo5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crvcxAAAANwAAAAPAAAAAAAAAAAA&#10;AAAAAKECAABkcnMvZG93bnJldi54bWxQSwUGAAAAAAQABAD5AAAAkgMAAAAA&#10;">
                            <v:stroke startarrowwidth="narrow" startarrowlength="short" endarrowwidth="narrow" endarrowlength="short"/>
                          </v:line>
                          <v:line id="Line 137" o:spid="_x0000_s1032" style="position:absolute;flip:x;visibility:visible;mso-wrap-style:square" from="2195,1716" to="2418,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9N8cIAAADcAAAADwAAAGRycy9kb3ducmV2LnhtbERP22oCMRB9L/gPYYS+1awKUlejiCAo&#10;pbRewNdhM24WN5M1ie7275tCwbc5nOvMl52txYN8qBwrGA4yEMSF0xWXCk7Hzds7iBCRNdaOScEP&#10;BVguei9zzLVreU+PQyxFCuGQowITY5NLGQpDFsPANcSJuzhvMSboS6k9tinc1nKUZRNpseLUYLCh&#10;taHierhbBaOvbFxOi0//fQkfp9u6NcfzrlPqtd+tZiAidfEp/ndvdZo/mcLfM+kC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F9N8cIAAADcAAAADwAAAAAAAAAAAAAA&#10;AAChAgAAZHJzL2Rvd25yZXYueG1sUEsFBgAAAAAEAAQA+QAAAJADAAAAAA==&#10;">
                            <v:stroke startarrowwidth="narrow" startarrowlength="short" endarrowwidth="narrow" endarrowlength="short"/>
                          </v:line>
                        </v:group>
                        <v:group id="Group 138" o:spid="_x0000_s1033" style="position:absolute;left:2029;top:77;width:445;height:627" coordorigin="2029,77" coordsize="445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      <v:group id="Group 139" o:spid="_x0000_s1034" style="position:absolute;left:2029;top:77;width:445;height:627" coordorigin="2029,77" coordsize="445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          <v:line id="Line 140" o:spid="_x0000_s1035" style="position:absolute;visibility:visible;mso-wrap-style:square" from="2251,77" to="2252,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Ma68YAAADcAAAADwAAAGRycy9kb3ducmV2LnhtbESPQWvCQBCF7wX/wzKCt7rRg62pq4gQ&#10;8OCliaC9DdkxiWZnk+zGpP++Wyj0NsN775s3m91oavGkzlWWFSzmEQji3OqKCwXnLHl9B+E8ssba&#10;Min4Jge77eRlg7G2A3/SM/WFCBB2MSoovW9iKV1ekkE3tw1x0G62M+jD2hVSdzgEuKnlMopW0mDF&#10;4UKJDR1Kyh9pbwLlvFon60tb9fdFm16/mvaanVCp2XTcf4DwNPp/81/6qEP9tyX8PhMmkN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DGuvGAAAA3AAAAA8AAAAAAAAA&#10;AAAAAAAAoQIAAGRycy9kb3ducmV2LnhtbFBLBQYAAAAABAAEAPkAAACUAwAAAAA=&#10;">
                              <v:stroke startarrowwidth="narrow" startarrowlength="short" endarrowwidth="narrow" endarrowlength="short"/>
                            </v:line>
                            <v:line id="Line 141" o:spid="_x0000_s1036" style="position:absolute;visibility:visible;mso-wrap-style:square" from="2306,233" to="2307,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+/cMUAAADcAAAADwAAAGRycy9kb3ducmV2LnhtbESPQYvCMBCF78L+hzAL3jRVQdeuURZB&#10;8ODFKmz3NjRjW7eZtE3U+u+NIHib4b33zZvFqjOVuFLrSssKRsMIBHFmdcm5guNhM/gC4Tyyxsoy&#10;KbiTg9Xyo7fAWNsb7+ma+FwECLsYFRTe17GULivIoBvamjhoJ9sa9GFtc6lbvAW4qeQ4iqbSYMnh&#10;QoE1rQvK/pOLCZTjdL6Z/zbl5TxqkvSvbtLDDpXqf3Y/3yA8df5tfqW3OtSfTeD5TJh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+/cMUAAADcAAAADwAAAAAAAAAA&#10;AAAAAAChAgAAZHJzL2Rvd25yZXYueG1sUEsFBgAAAAAEAAQA+QAAAJMDAAAAAA==&#10;">
                              <v:stroke startarrowwidth="narrow" startarrowlength="short" endarrowwidth="narrow" endarrowlength="short"/>
                            </v:line>
                            <v:line id="Line 142" o:spid="_x0000_s1037" style="position:absolute;visibility:visible;mso-wrap-style:square" from="2306,389" to="2474,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YnBMUAAADcAAAADwAAAGRycy9kb3ducmV2LnhtbESPQYvCMBCF78L+hzAL3jRVRNeuURZB&#10;8ODFKmz3NjRjW7eZtE3U+u+NIHib4b33zZvFqjOVuFLrSssKRsMIBHFmdcm5guNhM/gC4Tyyxsoy&#10;KbiTg9Xyo7fAWNsb7+ma+FwECLsYFRTe17GULivIoBvamjhoJ9sa9GFtc6lbvAW4qeQ4iqbSYMnh&#10;QoE1rQvK/pOLCZTjdL6Z/zbl5TxqkvSvbtLDDpXqf3Y/3yA8df5tfqW3OtSfTeD5TJh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YnBMUAAADcAAAADwAAAAAAAAAA&#10;AAAAAAChAgAAZHJzL2Rvd25yZXYueG1sUEsFBgAAAAAEAAQA+QAAAJMDAAAAAA==&#10;">
                              <v:stroke startarrowwidth="narrow" startarrowlength="short" endarrowwidth="narrow" endarrowlength="short"/>
                            </v:line>
                            <v:line id="Line 143" o:spid="_x0000_s1038" style="position:absolute;flip:x;visibility:visible;mso-wrap-style:square" from="2029,389" to="2252,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vRKcMAAADcAAAADwAAAGRycy9kb3ducmV2LnhtbERP22oCMRB9L/gPYQTfalalVVejiFBo&#10;KcUr+Dpsxs3iZrJNUnf7902h0Lc5nOss152txZ18qBwrGA0zEMSF0xWXCs6nl8cZiBCRNdaOScE3&#10;BViveg9LzLVr+UD3YyxFCuGQowITY5NLGQpDFsPQNcSJuzpvMSboS6k9tinc1nKcZc/SYsWpwWBD&#10;W0PF7fhlFYx32aScFx9+fw3v589ta06Xt06pQb/bLEBE6uK/+M/9qtP86RP8PpMukK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DL0SnDAAAA3AAAAA8AAAAAAAAAAAAA&#10;AAAAoQIAAGRycy9kb3ducmV2LnhtbFBLBQYAAAAABAAEAPkAAACRAwAAAAA=&#10;">
                              <v:stroke startarrowwidth="narrow" startarrowlength="short" endarrowwidth="narrow" endarrowlength="short"/>
                            </v:line>
                          </v:group>
                          <v:rect id="Rectangle 144" o:spid="_x0000_s1039" style="position:absolute;left:2084;top:77;width:111;height: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IrD8MA&#10;AADcAAAADwAAAGRycy9kb3ducmV2LnhtbERP32vCMBB+H/g/hBP2NlPHUKlGEZngGEytgvh2NGdb&#10;TS6lybT7781A8O0+vp83mbXWiCs1vnKsoN9LQBDnTldcKNjvlm8jED4gazSOScEfeZhNOy8TTLW7&#10;8ZauWShEDGGfooIyhDqV0uclWfQ9VxNH7uQaiyHCppC6wVsMt0a+J8lAWqw4NpRY06Kk/JL9WgWf&#10;JpnvMvNzNPLjsP4efm3Cud0o9dpt52MQgdrwFD/cKx3nDwfw/0y8QE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IrD8MAAADcAAAADwAAAAAAAAAAAAAAAACYAgAAZHJzL2Rv&#10;d25yZXYueG1sUEsFBgAAAAAEAAQA9QAAAIgDAAAAAA==&#10;" strokecolor="white">
                            <v:textbox inset="1pt,1pt,1pt,1pt">
                              <w:txbxContent>
                                <w:p w:rsidR="00E60196" w:rsidRDefault="00E60196" w:rsidP="00E60196">
                                  <w:pPr>
                                    <w:rPr>
                                      <w:rFonts w:ascii="Calibri" w:eastAsia="Calibri" w:hAnsi="Calibri" w:cs="Arial"/>
                                    </w:rPr>
                                  </w:pPr>
                                  <w:r>
                                    <w:rPr>
                                      <w:rFonts w:ascii="Calibri" w:eastAsia="Calibri" w:hAnsi="Calibri" w:cs="Arial"/>
                                    </w:rPr>
                                    <w:t>+</w:t>
                                  </w:r>
                                </w:p>
                              </w:txbxContent>
                            </v:textbox>
                          </v:rect>
                          <v:rect id="Rectangle 145" o:spid="_x0000_s1040" style="position:absolute;left:2361;top:77;width:111;height:2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6OlMMA&#10;AADcAAAADwAAAGRycy9kb3ducmV2LnhtbERP32vCMBB+F/Y/hBv4punGsKMaRcTBRHCuHQzfjubW&#10;dksupYla//tFEHy7j+/nzRa9NeJEnW8cK3gaJyCIS6cbrhR8FW+jVxA+IGs0jknBhTws5g+DGWba&#10;nfmTTnmoRAxhn6GCOoQ2k9KXNVn0Y9cSR+7HdRZDhF0ldYfnGG6NfE6SibTYcGyosaVVTeVffrQK&#10;1iZZFrnZHYx8+f7Yppt9+O33Sg0f++UURKA+3MU397uO89MUrs/EC+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6OlMMAAADcAAAADwAAAAAAAAAAAAAAAACYAgAAZHJzL2Rv&#10;d25yZXYueG1sUEsFBgAAAAAEAAQA9QAAAIgDAAAAAA==&#10;" strokecolor="white">
                            <v:textbox inset="1pt,1pt,1pt,1pt">
                              <w:txbxContent>
                                <w:p w:rsidR="00E60196" w:rsidRDefault="00E60196" w:rsidP="00E60196">
                                  <w:pPr>
                                    <w:rPr>
                                      <w:rFonts w:ascii="Calibri" w:eastAsia="Calibri" w:hAnsi="Calibri" w:cs="Arial"/>
                                    </w:rPr>
                                  </w:pPr>
                                  <w:r>
                                    <w:rPr>
                                      <w:rFonts w:ascii="Calibri" w:eastAsia="Calibri" w:hAnsi="Calibri" w:cs="Arial"/>
                                    </w:rPr>
                                    <w:t>-</w:t>
                                  </w:r>
                                </w:p>
                              </w:txbxContent>
                            </v:textbox>
                          </v:rect>
                        </v:group>
                        <v:group id="Group 146" o:spid="_x0000_s1041" style="position:absolute;left:1974;top:1013;width:610;height:313" coordorigin="1974,1013" coordsize="610,3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      <v:line id="Line 147" o:spid="_x0000_s1042" style="position:absolute;visibility:visible;mso-wrap-style:square" from="2306,1013" to="2307,1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eImsYAAADcAAAADwAAAGRycy9kb3ducmV2LnhtbESPQWvCQBCF7wX/wzJCb3VjD2kTXUUE&#10;oYdeTAK1tyE7JtHsbJJdTfz33UKhtxnee9+8WW8n04o7Da6xrGC5iEAQl1Y3XCko8sPLOwjnkTW2&#10;lknBgxxsN7OnNabajnyke+YrESDsUlRQe9+lUrqyJoNuYTvioJ3tYNCHdaikHnAMcNPK1yiKpcGG&#10;w4UaO9rXVF6zmwmUIk4OyVff3C7LPjt9d/0p/0SlnufTbgXC0+T/zX/pDx3qvyXw+0yY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niJrGAAAA3AAAAA8AAAAAAAAA&#10;AAAAAAAAoQIAAGRycy9kb3ducmV2LnhtbFBLBQYAAAAABAAEAPkAAACUAwAAAAA=&#10;">
                            <v:stroke startarrowwidth="narrow" startarrowlength="short" endarrowwidth="narrow" endarrowlength="short"/>
                          </v:line>
                          <v:line id="Line 148" o:spid="_x0000_s1043" style="position:absolute;flip:x;visibility:visible;mso-wrap-style:square" from="2195,1013" to="2307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kClsYAAADcAAAADwAAAGRycy9kb3ducmV2LnhtbESPT2vDMAzF74V9B6NBb62zFkaX1S2j&#10;MFgpo+sf2FXEahwWy5ntNdm3nw6F3STe03s/LdeDb9WVYmoCG3iYFqCIq2Abrg2cT6+TBaiUkS22&#10;gcnALyVYr+5GSyxt6PlA12OulYRwKtGAy7krtU6VI49pGjpi0S4hesyyxlrbiL2E+1bPiuJRe2xY&#10;Ghx2tHFUfR1/vIHZvpjXT9V7/Lik3fl707vT53YwZnw/vDyDyjTkf/Pt+s0K/kLw5RmZ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pApbGAAAA3AAAAA8AAAAAAAAA&#10;AAAAAAAAoQIAAGRycy9kb3ducmV2LnhtbFBLBQYAAAAABAAEAPkAAACUAwAAAAA=&#10;">
                            <v:stroke startarrowwidth="narrow" startarrowlength="short" endarrowwidth="narrow" endarrowlength="short"/>
                          </v:line>
                          <v:line id="Line 149" o:spid="_x0000_s1044" style="position:absolute;flip:x y;visibility:visible;mso-wrap-style:square" from="2195,1169" to="2307,1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Po08AAAADcAAAADwAAAGRycy9kb3ducmV2LnhtbERPS4vCMBC+C/6HMMLeNO0edqUaRQRB&#10;EVx8HDwOzdgUm0lJslr/vREEb/PxPWc672wjbuRD7VhBPspAEJdO11wpOB1XwzGIEJE1No5JwYMC&#10;zGf93hQL7e68p9shViKFcChQgYmxLaQMpSGLYeRa4sRdnLcYE/SV1B7vKdw28jvLfqTFmlODwZaW&#10;hsrr4d8q8KbNXbXZ+99ltnucd3yRfvun1NegW0xAROriR/x2r3WaP87h9Uy6QM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qz6NPAAAAA3AAAAA8AAAAAAAAAAAAAAAAA&#10;oQIAAGRycy9kb3ducmV2LnhtbFBLBQYAAAAABAAEAPkAAACOAwAAAAA=&#10;">
                            <v:stroke startarrowwidth="narrow" startarrowlength="short" endarrowwidth="narrow" endarrowlength="short"/>
                          </v:line>
                          <v:line id="Line 150" o:spid="_x0000_s1045" style="position:absolute;flip:x;visibility:visible;mso-wrap-style:square" from="1974,1169" to="2197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c5esIAAADcAAAADwAAAGRycy9kb3ducmV2LnhtbERP32vCMBB+H/g/hBP2NlMrDK1GEUFQ&#10;xtimgq9HczbF5lKTaLv/fhkM9nYf389brHrbiAf5UDtWMB5lIIhLp2uuFJyO25cpiBCRNTaOScE3&#10;BVgtB08LLLTr+Iseh1iJFMKhQAUmxraQMpSGLIaRa4kTd3HeYkzQV1J77FK4bWSeZa/SYs2pwWBL&#10;G0Pl9XC3CvKPbFLNynf/eQlvp9umM8fzvlfqediv5yAi9fFf/Ofe6TR/msPvM+kCu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vc5esIAAADcAAAADwAAAAAAAAAAAAAA&#10;AAChAgAAZHJzL2Rvd25yZXYueG1sUEsFBgAAAAAEAAQA+QAAAJADAAAAAA==&#10;">
                            <v:stroke startarrowwidth="narrow" startarrowlength="short" endarrowwidth="narrow" endarrowlength="short"/>
                          </v:line>
                          <v:line id="Line 151" o:spid="_x0000_s1046" style="position:absolute;visibility:visible;mso-wrap-style:square" from="2306,1169" to="2584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rPV8MAAADcAAAADwAAAGRycy9kb3ducmV2LnhtbESPQYvCMBCF74L/IYzgTVMVRKtRRBD2&#10;sJetgnobmrGtNpO2idr990YQvM3w3vvmzXLdmlI8qHGFZQWjYQSCOLW64EzBYb8bzEA4j6yxtEwK&#10;/snBetXtLDHW9sl/9Eh8JgKEXYwKcu+rWEqX5mTQDW1FHLSLbQz6sDaZ1A0+A9yUchxFU2mw4HAh&#10;x4q2OaW35G4C5TCd7+bHurhfR3VyOlf1af+LSvV77WYBwlPrv+ZP+keH+rMJvJ8JE8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az1fDAAAA3AAAAA8AAAAAAAAAAAAA&#10;AAAAoQIAAGRycy9kb3ducmV2LnhtbFBLBQYAAAAABAAEAPkAAACRAwAAAAA=&#10;">
                            <v:stroke startarrowwidth="narrow" startarrowlength="short" endarrowwidth="narrow" endarrowlength="short"/>
                          </v:line>
                          <v:line id="Line 152" o:spid="_x0000_s1047" style="position:absolute;visibility:visible;mso-wrap-style:square" from="2195,1013" to="2196,1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NXI8MAAADcAAAADwAAAGRycy9kb3ducmV2LnhtbESPQYvCMBCF74L/IYzgTVNFRKtRRBD2&#10;sJetgnobmrGtNpO2idr990YQvM3w3vvmzXLdmlI8qHGFZQWjYQSCOLW64EzBYb8bzEA4j6yxtEwK&#10;/snBetXtLDHW9sl/9Eh8JgKEXYwKcu+rWEqX5mTQDW1FHLSLbQz6sDaZ1A0+A9yUchxFU2mw4HAh&#10;x4q2OaW35G4C5TCd7+bHurhfR3VyOlf1af+LSvV77WYBwlPrv+ZP+keH+rMJvJ8JE8jV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zVyPDAAAA3AAAAA8AAAAAAAAAAAAA&#10;AAAAoQIAAGRycy9kb3ducmV2LnhtbFBLBQYAAAAABAAEAPkAAACRAwAAAAA=&#10;">
                            <v:stroke startarrowwidth="narrow" startarrowlength="short" endarrowwidth="narrow" endarrowlength="short"/>
                          </v:line>
                        </v:group>
                        <v:line id="Line 153" o:spid="_x0000_s1048" style="position:absolute;flip:y;visibility:visible;mso-wrap-style:square" from="1752,389" to="1753,1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6hDsIAAADcAAAADwAAAGRycy9kb3ducmV2LnhtbERPTWsCMRC9F/wPYQRvNavSYlejFEFQ&#10;SqlVweuwGTeLm8k2ie76702h0Ns83ufMl52txY18qBwrGA0zEMSF0xWXCo6H9fMURIjIGmvHpOBO&#10;AZaL3tMcc+1a/qbbPpYihXDIUYGJscmlDIUhi2HoGuLEnZ23GBP0pdQe2xRuaznOsldpseLUYLCh&#10;laHisr9aBeOvbFK+FZ9+dw4fx59Vaw6nbafUoN+9z0BE6uK/+M+90Wn+9AV+n0kX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R6hDsIAAADcAAAADwAAAAAAAAAAAAAA&#10;AAChAgAAZHJzL2Rvd25yZXYueG1sUEsFBgAAAAAEAAQA+QAAAJADAAAAAA==&#10;">
                          <v:stroke startarrowwidth="narrow" startarrowlength="short" endarrowwidth="narrow" endarrowlength="short"/>
                        </v:line>
                        <v:line id="Line 154" o:spid="_x0000_s1049" style="position:absolute;flip:x;visibility:visible;mso-wrap-style:square" from="1752,389" to="2030,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w/ecIAAADcAAAADwAAAGRycy9kb3ducmV2LnhtbERP22oCMRB9F/yHMELfNKsF0dUoIhRa&#10;SrFewNdhM24WN5M1Sd3t3zdCwbc5nOss152txZ18qBwrGI8yEMSF0xWXCk7Ht+EMRIjIGmvHpOCX&#10;AqxX/d4Sc+1a3tP9EEuRQjjkqMDE2ORShsKQxTByDXHiLs5bjAn6UmqPbQq3tZxk2VRarDg1GGxo&#10;a6i4Hn6sgskuey3nxZf/voTP023bmuP5o1PqZdBtFiAidfEp/ne/6zR/NoXHM+kC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cw/ecIAAADcAAAADwAAAAAAAAAAAAAA&#10;AAChAgAAZHJzL2Rvd25yZXYueG1sUEsFBgAAAAAEAAQA+QAAAJADAAAAAA==&#10;">
                          <v:stroke startarrowwidth="narrow" startarrowlength="short" endarrowwidth="narrow" endarrowlength="short"/>
                        </v:line>
                        <v:line id="Line 155" o:spid="_x0000_s1050" style="position:absolute;flip:x;visibility:visible;mso-wrap-style:square" from="1752,1169" to="2030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Ca4sIAAADcAAAADwAAAGRycy9kb3ducmV2LnhtbERPTWsCMRC9F/wPYQRvNatCa1ejFEFQ&#10;SqlVweuwGTeLm8k2ie76702h0Ns83ufMl52txY18qBwrGA0zEMSF0xWXCo6H9fMURIjIGmvHpOBO&#10;AZaL3tMcc+1a/qbbPpYihXDIUYGJscmlDIUhi2HoGuLEnZ23GBP0pdQe2xRuaznOshdpseLUYLCh&#10;laHisr9aBeOvbFK+FZ9+dw4fx59Vaw6nbafUoN+9z0BE6uK/+M+90Wn+9BV+n0kX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oCa4sIAAADcAAAADwAAAAAAAAAAAAAA&#10;AAChAgAAZHJzL2Rvd25yZXYueG1sUEsFBgAAAAAEAAQA+QAAAJADAAAAAA==&#10;">
                          <v:stroke startarrowwidth="narrow" startarrowlength="short" endarrowwidth="narrow" endarrowlength="short"/>
                        </v:line>
                        <v:group id="Group 156" o:spid="_x0000_s1051" style="position:absolute;left:2582;top:935;width:611;height:469" coordorigin="2582,935" coordsize="611,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      <v:oval id="Oval 157" o:spid="_x0000_s1052" style="position:absolute;left:2748;top:935;width:333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jDKcEA&#10;AADcAAAADwAAAGRycy9kb3ducmV2LnhtbERPTWvCQBC9C/0Pywi96UaDYqOrSKVgDz002vuQHZNg&#10;djZkxxj/vVso9DaP9zmb3eAa1VMXas8GZtMEFHHhbc2lgfPpY7ICFQTZYuOZDDwowG77MtpgZv2d&#10;v6nPpVQxhEOGBiqRNtM6FBU5DFPfEkfu4juHEmFXatvhPYa7Rs+TZKkd1hwbKmzpvaLimt+cgUO5&#10;z5e9TmWRXg5HWVx/vj7TmTGv42G/BiU0yL/4z320cf7qDX6fiRfo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1IwynBAAAA3AAAAA8AAAAAAAAAAAAAAAAAmAIAAGRycy9kb3du&#10;cmV2LnhtbFBLBQYAAAAABAAEAPUAAACGAwAAAAA=&#10;"/>
                          <v:line id="Line 158" o:spid="_x0000_s1053" style="position:absolute;visibility:visible;mso-wrap-style:square" from="3081,1169" to="3193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HH/cQAAADcAAAADwAAAGRycy9kb3ducmV2LnhtbESPQWvCQBCF7wX/wzKCt7qxB2lSVxFB&#10;8NCLUai9DdkxiWZnk+yq8d87h0Jvb5g337y3WA2uUXfqQ+3ZwGyagCIuvK25NHA8bN8/QYWIbLHx&#10;TAaeFGC1HL0tMLP+wXu657FUAuGQoYEqxjbTOhQVOQxT3xLL7ux7h1HGvtS2x4fAXaM/kmSuHdYs&#10;HypsaVNRcc1vTijHebpNf7r6dpl1+em37U6HbzRmMh7WX6AiDfHf/He9sxI/lfhSRhTo5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0cf9xAAAANwAAAAPAAAAAAAAAAAA&#10;AAAAAKECAABkcnMvZG93bnJldi54bWxQSwUGAAAAAAQABAD5AAAAkgMAAAAA&#10;">
                            <v:stroke startarrowwidth="narrow" startarrowlength="short" endarrowwidth="narrow" endarrowlength="short"/>
                          </v:line>
                          <v:line id="Line 159" o:spid="_x0000_s1054" style="position:absolute;flip:x;visibility:visible;mso-wrap-style:square" from="2582,1169" to="2750,1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wx0MMAAADcAAAADwAAAGRycy9kb3ducmV2LnhtbERPW2vCMBR+H+w/hDPY20x1MLQ2yhAE&#10;ZYx5A18PzWlTbE66JNru3y+DgW/n47ueYjnYVtzIh8axgvEoA0FcOt1wreB0XL9MQYSIrLF1TAp+&#10;KMBy8fhQYK5dz3u6HWItUgiHHBWYGLtcylAashhGriNOXOW8xZigr6X22Kdw28pJlr1Jiw2nBoMd&#10;rQyVl8PVKph8Za/1rPz0uyp8nL5XvTmet4NSz0/D+xxEpCHexf/ujU7zZ2P4eyZd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/8MdDDAAAA3AAAAA8AAAAAAAAAAAAA&#10;AAAAoQIAAGRycy9kb3ducmV2LnhtbFBLBQYAAAAABAAEAPkAAACRAwAAAAA=&#10;">
                            <v:stroke startarrowwidth="narrow" startarrowlength="short" endarrowwidth="narrow" endarrowlength="short"/>
                          </v:line>
                          <v:rect id="Rectangle 160" o:spid="_x0000_s1055" style="position:absolute;left:2804;top:1013;width:222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XL9sQA&#10;AADcAAAADwAAAGRycy9kb3ducmV2LnhtbERP32vCMBB+H+x/CDfwbU0noltnFBEFRZiuCrK3o7m1&#10;3ZJLaaLW/94MhL3dx/fzxtPOGnGm1teOFbwkKQjiwumaSwWH/fL5FYQPyBqNY1JwJQ/TyePDGDPt&#10;LvxJ5zyUIoawz1BBFUKTSemLiiz6xDXEkft2rcUQYVtK3eIlhlsj+2k6lBZrjg0VNjSvqPjNT1bB&#10;wqSzfW4+vowcHLeb0XoXfrqdUr2nbvYOIlAX/sV390rH+W99+HsmXiA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Fy/bEAAAA3AAAAA8AAAAAAAAAAAAAAAAAmAIAAGRycy9k&#10;b3ducmV2LnhtbFBLBQYAAAAABAAEAPUAAACJAwAAAAA=&#10;" strokecolor="white">
                            <v:textbox inset="1pt,1pt,1pt,1pt">
                              <w:txbxContent>
                                <w:p w:rsidR="00E60196" w:rsidRDefault="00E60196" w:rsidP="00E60196">
                                  <w:pPr>
                                    <w:jc w:val="center"/>
                                    <w:rPr>
                                      <w:rFonts w:ascii="Calibri" w:eastAsia="Calibri" w:hAnsi="Calibri" w:cs="Arial"/>
                                    </w:rPr>
                                  </w:pPr>
                                  <w:r>
                                    <w:rPr>
                                      <w:rFonts w:ascii="Calibri" w:eastAsia="Calibri" w:hAnsi="Calibri" w:cs="Arial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rect>
                        </v:group>
                        <v:line id="Line 161" o:spid="_x0000_s1056" style="position:absolute;visibility:visible;mso-wrap-style:square" from="2472,389" to="2806,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NZisYAAADcAAAADwAAAGRycy9kb3ducmV2LnhtbESPzWrDMBCE74W+g9hCb42cBEztRgml&#10;EMghlzqBurfF2tpOrJVtyT95+6hQ6G2Xmfl2drObTSNG6l1tWcFyEYEgLqyuuVRwPu1fXkE4j6yx&#10;sUwKbuRgt3182GCq7cSfNGa+FAHCLkUFlfdtKqUrKjLoFrYlDtqP7Q36sPal1D1OAW4auYqiWBqs&#10;OVyosKWPioprNphAOcfJPvnq6uGy7LL8u+3y0xGVen6a399AeJr9v/kvfdChfrKG32fCBHJ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DWYrGAAAA3AAAAA8AAAAAAAAA&#10;AAAAAAAAoQIAAGRycy9kb3ducmV2LnhtbFBLBQYAAAAABAAEAPkAAACUAwAAAAA=&#10;">
                          <v:stroke startarrowwidth="narrow" startarrowlength="short" endarrowwidth="narrow" endarrowlength="short"/>
                        </v:line>
                        <v:line id="Line 162" o:spid="_x0000_s1057" style="position:absolute;visibility:visible;mso-wrap-style:square" from="1752,1169" to="1753,1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rB/sYAAADcAAAADwAAAGRycy9kb3ducmV2LnhtbESPzWrDMBCE74W+g9hCb42cEEztRgml&#10;EMghlzqBurfF2tpOrJVtyT95+6hQ6G2Xmfl2drObTSNG6l1tWcFyEYEgLqyuuVRwPu1fXkE4j6yx&#10;sUwKbuRgt3182GCq7cSfNGa+FAHCLkUFlfdtKqUrKjLoFrYlDtqP7Q36sPal1D1OAW4auYqiWBqs&#10;OVyosKWPioprNphAOcfJPvnq6uGy7LL8u+3y0xGVen6a399AeJr9v/kvfdChfrKG32fCBHJ7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qwf7GAAAA3AAAAA8AAAAAAAAA&#10;AAAAAAAAoQIAAGRycy9kb3ducmV2LnhtbFBLBQYAAAAABAAEAPkAAACUAwAAAAA=&#10;">
                          <v:stroke startarrowwidth="narrow" startarrowlength="short" endarrowwidth="narrow" endarrowlength="short"/>
                        </v:line>
                        <v:line id="Line 163" o:spid="_x0000_s1058" style="position:absolute;flip:x;visibility:visible;mso-wrap-style:square" from="1752,1716" to="2197,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c308IAAADcAAAADwAAAGRycy9kb3ducmV2LnhtbERPTWsCMRC9F/wPYQRvNavSUlejFEFQ&#10;SqlVweuwGTeLm8k2ie76702h0Ns83ufMl52txY18qBwrGA0zEMSF0xWXCo6H9fMbiBCRNdaOScGd&#10;AiwXvac55tq1/E23fSxFCuGQowITY5NLGQpDFsPQNcSJOztvMSboS6k9tinc1nKcZa/SYsWpwWBD&#10;K0PFZX+1CsZf2aScFp9+dw4fx59Vaw6nbafUoN+9z0BE6uK/+M+90Wn+9AV+n0kX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c308IAAADcAAAADwAAAAAAAAAAAAAA&#10;AAChAgAAZHJzL2Rvd25yZXYueG1sUEsFBgAAAAAEAAQA+QAAAJADAAAAAA==&#10;">
                          <v:stroke startarrowwidth="narrow" startarrowlength="short" endarrowwidth="narrow" endarrowlength="short"/>
                        </v:line>
                        <v:line id="Line 164" o:spid="_x0000_s1059" style="position:absolute;visibility:visible;mso-wrap-style:square" from="2804,1716" to="3193,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T6EsYAAADcAAAADwAAAGRycy9kb3ducmV2LnhtbESPQWuDQBCF74X8h2UCuTWrPUg12YQQ&#10;EHropRpochvcidq6s+puovn33UKhtxnee9+82e5n04k7ja61rCBeRyCIK6tbrhWcyvz5FYTzyBo7&#10;y6TgQQ72u8XTFjNtJ/6ge+FrESDsMlTQeN9nUrqqIYNubXvioF3taNCHdaylHnEKcNPJlyhKpMGW&#10;w4UGezo2VH0XNxMopyTN08+hvX3FQ3G+9MO5fEelVsv5sAHhafb/5r/0mw710wR+nwkTyN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0+hLGAAAA3AAAAA8AAAAAAAAA&#10;AAAAAAAAoQIAAGRycy9kb3ducmV2LnhtbFBLBQYAAAAABAAEAPkAAACUAwAAAAA=&#10;">
                          <v:stroke startarrowwidth="narrow" startarrowlength="short" endarrowwidth="narrow" endarrowlength="short"/>
                        </v:line>
                        <v:line id="Line 165" o:spid="_x0000_s1060" style="position:absolute;visibility:visible;mso-wrap-style:square" from="2804,389" to="3193,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hficYAAADcAAAADwAAAGRycy9kb3ducmV2LnhtbESPQWvCQBCF7wX/wzJCb3VjD2kTXUUE&#10;oYdeTAK1tyE7JtHsbJJdTfz33UKhtxnee9+8WW8n04o7Da6xrGC5iEAQl1Y3XCko8sPLOwjnkTW2&#10;lknBgxxsN7OnNabajnyke+YrESDsUlRQe9+lUrqyJoNuYTvioJ3tYNCHdaikHnAMcNPK1yiKpcGG&#10;w4UaO9rXVF6zmwmUIk4OyVff3C7LPjt9d/0p/0SlnufTbgXC0+T/zX/pDx3qJ2/w+0yY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4X4nGAAAA3AAAAA8AAAAAAAAA&#10;AAAAAAAAoQIAAGRycy9kb3ducmV2LnhtbFBLBQYAAAAABAAEAPkAAACUAwAAAAA=&#10;">
                          <v:stroke startarrowwidth="narrow" startarrowlength="short" endarrowwidth="narrow" endarrowlength="short"/>
                        </v:line>
                        <v:line id="Line 166" o:spid="_x0000_s1061" style="position:absolute;visibility:visible;mso-wrap-style:square" from="3192,389" to="3193,1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fL+8QAAADcAAAADwAAAGRycy9kb3ducmV2LnhtbESPQWvCQBCF7wX/wzKCt7qxB2lSVxFB&#10;8NCLUai9DdkxiWZnk+yq8d87h0Jvb5g337y3WA2uUXfqQ+3ZwGyagCIuvK25NHA8bN8/QYWIbLHx&#10;TAaeFGC1HL0tMLP+wXu657FUAuGQoYEqxjbTOhQVOQxT3xLL7ux7h1HGvtS2x4fAXaM/kmSuHdYs&#10;HypsaVNRcc1vTijHebpNf7r6dpl1+em37U6HbzRmMh7WX6AiDfHf/He9sxI/lbRSRhTo5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p8v7xAAAANwAAAAPAAAAAAAAAAAA&#10;AAAAAKECAABkcnMvZG93bnJldi54bWxQSwUGAAAAAAQABAD5AAAAkgMAAAAA&#10;">
                          <v:stroke startarrowwidth="narrow" startarrowlength="short" endarrowwidth="narrow" endarrowlength="short"/>
                        </v:line>
                      </v:group>
                      <v:rect id="Rectangle 167" o:spid="_x0000_s1062" style="position:absolute;left:2000;width:4011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FZh8QA&#10;AADcAAAADwAAAGRycy9kb3ducmV2LnhtbERP22oCMRB9F/oPYQTfNGsRW1ejSKlgEbysgvg2bMbd&#10;bZPJskl1+/eNUOjbHM51ZovWGnGjxleOFQwHCQji3OmKCwWn46r/CsIHZI3GMSn4IQ+L+VNnhql2&#10;dz7QLQuFiCHsU1RQhlCnUvq8JIt+4GriyF1dYzFE2BRSN3iP4dbI5yQZS4sVx4YSa3orKf/Kvq2C&#10;d5Msj5nZXowcnXebl499+Gz3SvW67XIKIlAb/sV/7rWO8ycTeDwTL5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hWYfEAAAA3AAAAA8AAAAAAAAAAAAAAAAAmAIAAGRycy9k&#10;b3ducmV2LnhtbFBLBQYAAAAABAAEAPUAAACJAwAAAAA=&#10;" strokecolor="white">
                        <v:textbox inset="1pt,1pt,1pt,1pt">
                          <w:txbxContent>
                            <w:p w:rsidR="00E60196" w:rsidRDefault="00E60196" w:rsidP="00E60196">
                              <w:pPr>
                                <w:jc w:val="right"/>
                                <w:rPr>
                                  <w:rFonts w:ascii="Calibri" w:eastAsia="Calibri" w:hAnsi="Calibri" w:cs="Arial"/>
                                </w:rPr>
                              </w:pPr>
                              <w:r>
                                <w:rPr>
                                  <w:rFonts w:ascii="Calibri" w:eastAsia="Calibri" w:hAnsi="Calibri" w:cs="Arial"/>
                                </w:rPr>
                                <w:t>+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  <w:tr w:rsidR="00E60196" w:rsidRPr="00AA662C" w:rsidTr="00AA662C">
        <w:trPr>
          <w:trHeight w:val="1221"/>
        </w:trPr>
        <w:tc>
          <w:tcPr>
            <w:tcW w:w="1026" w:type="dxa"/>
            <w:vAlign w:val="center"/>
          </w:tcPr>
          <w:p w:rsidR="00E60196" w:rsidRPr="00AA662C" w:rsidRDefault="00E60196" w:rsidP="00E60196">
            <w:pPr>
              <w:pStyle w:val="Paragraphedeliste"/>
              <w:ind w:left="0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AA662C">
              <w:rPr>
                <w:rFonts w:ascii="Times New Roman" w:hAnsi="Times New Roman" w:cs="Times New Roman"/>
                <w:bCs/>
                <w:iCs/>
              </w:rPr>
              <w:t>B</w:t>
            </w:r>
          </w:p>
        </w:tc>
        <w:tc>
          <w:tcPr>
            <w:tcW w:w="4001" w:type="dxa"/>
            <w:vAlign w:val="center"/>
          </w:tcPr>
          <w:p w:rsidR="00E60196" w:rsidRPr="00AA662C" w:rsidRDefault="00E1036B" w:rsidP="00E60196">
            <w:pPr>
              <w:pStyle w:val="Paragraphedeliste"/>
              <w:ind w:left="0"/>
              <w:jc w:val="center"/>
              <w:rPr>
                <w:rFonts w:ascii="Times New Roman" w:hAnsi="Times New Roman" w:cs="Times New Roman"/>
                <w:bCs/>
                <w:iCs/>
              </w:rPr>
            </w:pPr>
            <w:r>
              <w:rPr>
                <w:rFonts w:ascii="Times New Roman" w:hAnsi="Times New Roman" w:cs="Times New Roman"/>
                <w:bCs/>
                <w:iCs/>
                <w:noProof/>
              </w:rPr>
              <mc:AlternateContent>
                <mc:Choice Requires="wpg">
                  <w:drawing>
                    <wp:inline distT="0" distB="0" distL="0" distR="0">
                      <wp:extent cx="1162685" cy="897255"/>
                      <wp:effectExtent l="4445" t="3175" r="4445" b="13970"/>
                      <wp:docPr id="144" name="Group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62685" cy="897255"/>
                                <a:chOff x="3934" y="4220"/>
                                <a:chExt cx="1831" cy="1413"/>
                              </a:xfrm>
                            </wpg:grpSpPr>
                            <wps:wsp>
                              <wps:cNvPr id="145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37" y="4477"/>
                                  <a:ext cx="28" cy="9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6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37" y="4477"/>
                                  <a:ext cx="28" cy="9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Rectangle 11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4" y="4477"/>
                                  <a:ext cx="1826" cy="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Rectangle 11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34" y="5377"/>
                                  <a:ext cx="1826" cy="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Rectangle 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29" y="4439"/>
                                  <a:ext cx="164" cy="1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29" y="4316"/>
                                  <a:ext cx="20" cy="4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" name="Rectangle 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85" y="4439"/>
                                  <a:ext cx="16" cy="1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2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21" y="4360"/>
                                  <a:ext cx="135" cy="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01" y="4268"/>
                                  <a:ext cx="132" cy="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Rectangle 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65" y="4220"/>
                                  <a:ext cx="20" cy="1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55" name="Group 12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017" y="5197"/>
                                  <a:ext cx="451" cy="436"/>
                                  <a:chOff x="2662" y="4117"/>
                                  <a:chExt cx="451" cy="436"/>
                                </a:xfrm>
                              </wpg:grpSpPr>
                              <wps:wsp>
                                <wps:cNvPr id="15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62" y="4117"/>
                                    <a:ext cx="451" cy="43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7" name="Line 125"/>
                                <wps:cNvCnPr/>
                                <wps:spPr bwMode="auto">
                                  <a:xfrm>
                                    <a:off x="2752" y="4178"/>
                                    <a:ext cx="286" cy="3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" name="Line 126"/>
                                <wps:cNvCnPr/>
                                <wps:spPr bwMode="auto">
                                  <a:xfrm flipH="1">
                                    <a:off x="2722" y="4193"/>
                                    <a:ext cx="331" cy="2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59" name="Group 1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17" y="5197"/>
                                  <a:ext cx="451" cy="436"/>
                                  <a:chOff x="2662" y="4117"/>
                                  <a:chExt cx="451" cy="436"/>
                                </a:xfrm>
                              </wpg:grpSpPr>
                              <wps:wsp>
                                <wps:cNvPr id="160" name="Oval 1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62" y="4117"/>
                                    <a:ext cx="451" cy="43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1" name="Line 129"/>
                                <wps:cNvCnPr/>
                                <wps:spPr bwMode="auto">
                                  <a:xfrm>
                                    <a:off x="2752" y="4178"/>
                                    <a:ext cx="286" cy="33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2" name="Line 130"/>
                                <wps:cNvCnPr/>
                                <wps:spPr bwMode="auto">
                                  <a:xfrm flipH="1">
                                    <a:off x="2722" y="4193"/>
                                    <a:ext cx="331" cy="2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med"/>
                                    <a:tailEnd type="non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12" o:spid="_x0000_s1026" style="width:91.55pt;height:70.65pt;mso-position-horizontal-relative:char;mso-position-vertical-relative:line" coordorigin="3934,4220" coordsize="1831,14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">
                      <v:rect id="Rectangle 113" o:spid="_x0000_s1027" style="position:absolute;left:3937;top:4477;width:28;height: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BJdcQA&#10;AADcAAAADwAAAGRycy9kb3ducmV2LnhtbERPTWvCQBC9F/oflil4azYVFY3ZSBWEXgpqe6i3MTtN&#10;gtnZdHfVtL/eFYTe5vE+J1/0phVncr6xrOAlSUEQl1Y3XCn4/Fg/T0H4gKyxtUwKfsnDonh8yDHT&#10;9sJbOu9CJWII+wwV1CF0mZS+rMmgT2xHHLlv6wyGCF0ltcNLDDetHKbpRBpsODbU2NGqpvK4OxkF&#10;y9l0+bMZ8fvf9rCn/dfhOB66VKnBU/86BxGoD//iu/tNx/mjMdyeiRfI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wSXXEAAAA3AAAAA8AAAAAAAAAAAAAAAAAmAIAAGRycy9k&#10;b3ducmV2LnhtbFBLBQYAAAAABAAEAPUAAACJAwAAAAA=&#10;" fillcolor="black" stroked="f"/>
                      <v:rect id="Rectangle 114" o:spid="_x0000_s1028" style="position:absolute;left:5737;top:4477;width:28;height:9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LXAsQA&#10;AADcAAAADwAAAGRycy9kb3ducmV2LnhtbERPTWsCMRC9C/6HMII3N1tRsVujqCB4Eartod7GzXR3&#10;cTNZk6hrf31TEHqbx/uc2aI1tbiR85VlBS9JCoI4t7riQsHnx2YwBeEDssbaMil4kIfFvNuZYabt&#10;nfd0O4RCxBD2GSooQ2gyKX1ekkGf2IY4ct/WGQwRukJqh/cYbmo5TNOJNFhxbCixoXVJ+flwNQpW&#10;r9PV5X3Eu5/96UjHr9N5PHSpUv1eu3wDEagN/+Kne6vj/NEE/p6JF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i1wLEAAAA3AAAAA8AAAAAAAAAAAAAAAAAmAIAAGRycy9k&#10;b3ducmV2LnhtbFBLBQYAAAAABAAEAPUAAACJAwAAAAA=&#10;" fillcolor="black" stroked="f"/>
                      <v:rect id="Rectangle 115" o:spid="_x0000_s1029" style="position:absolute;left:3934;top:4477;width:1826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5ymcQA&#10;AADcAAAADwAAAGRycy9kb3ducmV2LnhtbERPTWvCQBC9C/0PyxS86aZiq02zShUKvQhqe6i3MTtN&#10;QrKzcXfV1F/vCgVv83ifk80704gTOV9ZVvA0TEAQ51ZXXCj4/voYTEH4gKyxsUwK/sjDfPbQyzDV&#10;9swbOm1DIWII+xQVlCG0qZQ+L8mgH9qWOHK/1hkMEbpCaofnGG4aOUqSF2mw4thQYkvLkvJ6ezQK&#10;Fq/TxWE95tVls9/R7mdfP49colT/sXt/AxGoC3fxv/tTx/njC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ucpnEAAAA3AAAAA8AAAAAAAAAAAAAAAAAmAIAAGRycy9k&#10;b3ducmV2LnhtbFBLBQYAAAAABAAEAPUAAACJAwAAAAA=&#10;" fillcolor="black" stroked="f">
                        <o:lock v:ext="edit" aspectratio="t"/>
                      </v:rect>
                      <v:rect id="Rectangle 116" o:spid="_x0000_s1030" style="position:absolute;left:3934;top:5377;width:1826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m68cA&#10;AADcAAAADwAAAGRycy9kb3ducmV2LnhtbESPQW/CMAyF70j7D5GRdoMUxBAUAhqTJu0yabAd4GYa&#10;01Y0Tpdk0O3Xzwckbrbe83ufl+vONepCIdaeDYyGGSjiwtuaSwNfn6+DGaiYkC02nsnAL0VYrx56&#10;S8ytv/KWLrtUKgnhmKOBKqU21zoWFTmMQ98Si3bywWGSNZTaBrxKuGv0OMum2mHN0lBhSy8VFefd&#10;jzOwmc823x8Tfv/bHg902B/PT+OQGfPY754XoBJ16W6+Xb9ZwZ8IrTwjE+jV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ix5uvHAAAA3AAAAA8AAAAAAAAAAAAAAAAAmAIAAGRy&#10;cy9kb3ducmV2LnhtbFBLBQYAAAAABAAEAPUAAACMAwAAAAA=&#10;" fillcolor="black" stroked="f">
                        <o:lock v:ext="edit" aspectratio="t"/>
                      </v:rect>
                      <v:rect id="Rectangle 117" o:spid="_x0000_s1031" style="position:absolute;left:4729;top:4439;width:164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iwbcMA&#10;AADcAAAADwAAAGRycy9kb3ducmV2LnhtbERPTWvCQBC9F/wPywje6q7VhhrdhCIIQttDtdDrkB2T&#10;YHY2Ztck/ffdQsHbPN7nbPPRNqKnzteONSzmCgRx4UzNpYav0/7xBYQPyAYbx6Thhzzk2eRhi6lx&#10;A39SfwyliCHsU9RQhdCmUvqiIot+7lriyJ1dZzFE2JXSdDjEcNvIJ6USabHm2FBhS7uKisvxZjVg&#10;sjLXj/Py/fR2S3Bdjmr//K20nk3H1w2IQGO4i//dBxPnr9bw90y8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FiwbcMAAADcAAAADwAAAAAAAAAAAAAAAACYAgAAZHJzL2Rv&#10;d25yZXYueG1sUEsFBgAAAAAEAAQA9QAAAIgDAAAAAA==&#10;" stroked="f"/>
                      <v:rect id="Rectangle 118" o:spid="_x0000_s1032" style="position:absolute;left:4729;top:4316;width:20;height:4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58MMcA&#10;AADcAAAADwAAAGRycy9kb3ducmV2LnhtbESPQW/CMAyF70j7D5GRdoMUNCYoBDQmTeKCNNgOcDON&#10;aSsap0sy6Pbr58Mkbrbe83ufF6vONepKIdaeDYyGGSjiwtuaSwOfH2+DKaiYkC02nsnAD0VYLR96&#10;C8ytv/GOrvtUKgnhmKOBKqU21zoWFTmMQ98Si3b2wWGSNZTaBrxJuGv0OMuetcOapaHCll4rKi77&#10;b2dgPZuuv96fePu7Ox3peDhdJuOQGfPY717moBJ16W7+v95YwZ8IvjwjE+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MefDDHAAAA3AAAAA8AAAAAAAAAAAAAAAAAmAIAAGRy&#10;cy9kb3ducmV2LnhtbFBLBQYAAAAABAAEAPUAAACMAwAAAAA=&#10;" fillcolor="black" stroked="f"/>
                      <v:rect id="Rectangle 119" o:spid="_x0000_s1033" style="position:absolute;left:4885;top:4439;width:16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LZq8QA&#10;AADcAAAADwAAAGRycy9kb3ducmV2LnhtbERPTWvCQBC9F/wPywje6kapxabZiBYKXoRqPehtzI5J&#10;MDub7q4a/fXdgtDbPN7nZLPONOJCzteWFYyGCQjiwuqaSwXb78/nKQgfkDU2lknBjTzM8t5Thqm2&#10;V17TZRNKEUPYp6igCqFNpfRFRQb90LbEkTtaZzBE6EqpHV5juGnkOElepcGaY0OFLX1UVJw2Z6Ng&#10;8TZd/Hy98Oq+PuxpvzucJmOXKDXod/N3EIG68C9+uJc6zp+M4O+ZeIH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S2avEAAAA3AAAAA8AAAAAAAAAAAAAAAAAmAIAAGRycy9k&#10;b3ducmV2LnhtbFBLBQYAAAAABAAEAPUAAACJAwAAAAA=&#10;" fillcolor="black" stroked="f"/>
                      <v:rect id="Rectangle 120" o:spid="_x0000_s1034" style="position:absolute;left:4921;top:4360;width:135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BH3MQA&#10;AADcAAAADwAAAGRycy9kb3ducmV2LnhtbERPS2vCQBC+F/wPyxS81U2DFpu6ES0IXoT6ONTbmJ0m&#10;IdnZdHfV6K/vFgq9zcf3nNm8N624kPO1ZQXPowQEcWF1zaWCw371NAXhA7LG1jIpuJGHeT54mGGm&#10;7ZW3dNmFUsQQ9hkqqELoMil9UZFBP7IdceS+rDMYInSl1A6vMdy0Mk2SF2mw5thQYUfvFRXN7mwU&#10;LF+ny++PMW/u29ORjp+nZpK6RKnhY794AxGoD//iP/dax/mTFH6fiRf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AR9zEAAAA3AAAAA8AAAAAAAAAAAAAAAAAmAIAAGRycy9k&#10;b3ducmV2LnhtbFBLBQYAAAAABAAEAPUAAACJAwAAAAA=&#10;" fillcolor="black" stroked="f"/>
                      <v:rect id="Rectangle 121" o:spid="_x0000_s1035" style="position:absolute;left:4501;top:4268;width:132;height: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ziR8QA&#10;AADcAAAADwAAAGRycy9kb3ducmV2LnhtbERPS2sCMRC+C/0PYQreNFutoluj1ILQi+DroLdxM91d&#10;3Ey2SdS1v74RBG/z8T1nMmtMJS7kfGlZwVs3AUGcWV1yrmC3XXRGIHxA1lhZJgU38jCbvrQmmGp7&#10;5TVdNiEXMYR9igqKEOpUSp8VZNB3bU0cuR/rDIYIXS61w2sMN5XsJclQGiw5NhRY01dB2WlzNgrm&#10;49H8d/XOy7/18UCH/fE06LlEqfZr8/kBIlATnuKH+1vH+YM+3J+JF8j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M4kfEAAAA3AAAAA8AAAAAAAAAAAAAAAAAmAIAAGRycy9k&#10;b3ducmV2LnhtbFBLBQYAAAAABAAEAPUAAACJAwAAAAA=&#10;" fillcolor="black" stroked="f"/>
                      <v:rect id="Rectangle 122" o:spid="_x0000_s1036" style="position:absolute;left:4565;top:4220;width:20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V6M8QA&#10;AADcAAAADwAAAGRycy9kb3ducmV2LnhtbERPTWvCQBC9F/oflil4azYVFY3ZSBWEXgpqe6i3MTtN&#10;gtnZdHfVtL/eFYTe5vE+J1/0phVncr6xrOAlSUEQl1Y3XCn4/Fg/T0H4gKyxtUwKfsnDonh8yDHT&#10;9sJbOu9CJWII+wwV1CF0mZS+rMmgT2xHHLlv6wyGCF0ltcNLDDetHKbpRBpsODbU2NGqpvK4OxkF&#10;y9l0+bMZ8fvf9rCn/dfhOB66VKnBU/86BxGoD//iu/tNx/njEdyeiRfI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lejPEAAAA3AAAAA8AAAAAAAAAAAAAAAAAmAIAAGRycy9k&#10;b3ducmV2LnhtbFBLBQYAAAAABAAEAPUAAACJAwAAAAA=&#10;" fillcolor="black" stroked="f"/>
                      <v:group id="Group 123" o:spid="_x0000_s1037" style="position:absolute;left:5017;top:5197;width:451;height:436" coordorigin="2662,4117" coordsize="451,4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<v:oval id="Oval 124" o:spid="_x0000_s1038" style="position:absolute;left:2662;top:4117;width:451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lBkcMA&#10;AADcAAAADwAAAGRycy9kb3ducmV2LnhtbERPTWvCQBC9F/wPywi91U2EphrdiIhCLqXUevE2Zsck&#10;mJ0Nu9uY9td3C4Xe5vE+Z70ZTScGcr61rCCdJSCIK6tbrhWcPg5PCxA+IGvsLJOCL/KwKSYPa8y1&#10;vfM7DcdQixjCPkcFTQh9LqWvGjLoZ7YnjtzVOoMhQldL7fAew00n50mSSYMtx4YGe9o1VN2On0YB&#10;vbyW+8wcltnbuNfpuXS77+Gi1ON03K5ABBrDv/jPXeo4/zmD32fiBb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lBkcMAAADcAAAADwAAAAAAAAAAAAAAAACYAgAAZHJzL2Rv&#10;d25yZXYueG1sUEsFBgAAAAAEAAQA9QAAAIgDAAAAAA==&#10;" strokeweight="1pt"/>
                        <v:line id="Line 125" o:spid="_x0000_s1039" style="position:absolute;visibility:visible;mso-wrap-style:square" from="2752,4178" to="3038,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hLJMUAAADcAAAADwAAAGRycy9kb3ducmV2LnhtbERP22rCQBB9L/QflhF8MxvFG6mrFLWg&#10;Ygv1An2cZqdJSHY2ZLcm/Xu3UOjbHM51FqvOVOJGjSssKxhGMQji1OqCMwWX88tgDsJ5ZI2VZVLw&#10;Qw5Wy8eHBSbatvxOt5PPRAhhl6CC3Ps6kdKlORl0ka2JA/dlG4M+wCaTusE2hJtKjuJ4Kg0WHBpy&#10;rGmdU1qevo2C7ev+sJ6NNh+bz3H7djiOy2vVlUr1e93zEwhPnf8X/7l3OsyfzOD3mXCB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ChLJMUAAADcAAAADwAAAAAAAAAA&#10;AAAAAAChAgAAZHJzL2Rvd25yZXYueG1sUEsFBgAAAAAEAAQA+QAAAJMDAAAAAA==&#10;">
                          <v:stroke startarrowwidth="narrow" endarrowwidth="narrow"/>
                        </v:line>
                        <v:line id="Line 126" o:spid="_x0000_s1040" style="position:absolute;flip:x;visibility:visible;mso-wrap-style:square" from="2722,4193" to="3053,4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HI+scAAADcAAAADwAAAGRycy9kb3ducmV2LnhtbESP0WrCQBBF3wv9h2UEX0rdVFrR6Cql&#10;tCBFJI1+wJAds8HsbMhuNfbrOw+Fvs1w79x7ZrUZfKsu1McmsIGnSQaKuAq24drA8fDxOAcVE7LF&#10;NjAZuFGEzfr+boW5DVf+okuZaiUhHHM04FLqcq1j5chjnISOWLRT6D0mWfta2x6vEu5bPc2ymfbY&#10;sDQ47OjNUXUuv72Bh+dtUcx18eP23efuhotzuXvPjBmPhtclqERD+jf/XW+t4L8IrTwjE+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ocj6xwAAANwAAAAPAAAAAAAA&#10;AAAAAAAAAKECAABkcnMvZG93bnJldi54bWxQSwUGAAAAAAQABAD5AAAAlQMAAAAA&#10;">
                          <v:stroke startarrowwidth="narrow" endarrowwidth="narrow"/>
                        </v:line>
                      </v:group>
                      <v:group id="Group 127" o:spid="_x0000_s1041" style="position:absolute;left:4117;top:5197;width:451;height:436" coordorigin="2662,4117" coordsize="451,4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    <v:oval id="Oval 128" o:spid="_x0000_s1042" style="position:absolute;left:2662;top:4117;width:451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C2w8UA&#10;AADcAAAADwAAAGRycy9kb3ducmV2LnhtbESPQW/CMAyF75P2HyJP2m2k7FBGIaAJgdTLhAZcuJnG&#10;tBWNUyVZ6fbr58Ok3Wy95/c+L9ej69RAIbaeDUwnGSjiytuWawOn4+7lDVRMyBY7z2TgmyKsV48P&#10;Syysv/MnDYdUKwnhWKCBJqW+0DpWDTmME98Ti3b1wWGSNdTaBrxLuOv0a5bl2mHL0tBgT5uGqtvh&#10;yxmg2Ue5zd1unu/HrZ2ey7D5GS7GPD+N7wtQicb0b/67Lq3g54Ivz8gE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8LbDxQAAANwAAAAPAAAAAAAAAAAAAAAAAJgCAABkcnMv&#10;ZG93bnJldi54bWxQSwUGAAAAAAQABAD1AAAAigMAAAAA&#10;" strokeweight="1pt"/>
                        <v:line id="Line 129" o:spid="_x0000_s1043" style="position:absolute;visibility:visible;mso-wrap-style:square" from="2752,4178" to="3038,4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G8dsQAAADcAAAADwAAAGRycy9kb3ducmV2LnhtbERP22rCQBB9F/oPyxT6VjeKWImuUrQF&#10;Kyp4Ax/H7JiEZGdDdjXp37uFgm9zONeZzFpTijvVLresoNeNQBAnVuecKjgevt9HIJxH1lhaJgW/&#10;5GA2felMMNa24R3d9z4VIYRdjAoy76tYSpdkZNB1bUUcuKutDfoA61TqGpsQbkrZj6KhNJhzaMiw&#10;onlGSbG/GQVfm5/V/KO/OC8ug2a7Wg+KU9kWSr29tp9jEJ5a/xT/u5c6zB/24O+ZcIG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4bx2xAAAANwAAAAPAAAAAAAAAAAA&#10;AAAAAKECAABkcnMvZG93bnJldi54bWxQSwUGAAAAAAQABAD5AAAAkgMAAAAA&#10;">
                          <v:stroke startarrowwidth="narrow" endarrowwidth="narrow"/>
                        </v:line>
                        <v:line id="Line 130" o:spid="_x0000_s1044" style="position:absolute;flip:x;visibility:visible;mso-wrap-style:square" from="2722,4193" to="3053,44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U1rcMAAADcAAAADwAAAGRycy9kb3ducmV2LnhtbERP3WrCMBS+H+wdwhl4MzSdiLhqKmNs&#10;ICKjdj7AoTk2pc1JaTKtPr0RBt6dj+/3rNaDbcWJel87VvA2SUAQl07XXCk4/H6PFyB8QNbYOiYF&#10;F/Kwzp6fVphqd+Y9nYpQiRjCPkUFJoQuldKXhiz6ieuII3d0vcUQYV9J3eM5httWTpNkLi3WHBsM&#10;dvRpqGyKP6vgdbbJ84XMr+an2+4u+N4Uu69EqdHL8LEEEWgID/G/e6Pj/PkU7s/EC2R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lNa3DAAAA3AAAAA8AAAAAAAAAAAAA&#10;AAAAoQIAAGRycy9kb3ducmV2LnhtbFBLBQYAAAAABAAEAPkAAACRAwAAAAA=&#10;">
                          <v:stroke startarrowwidth="narrow" endarrowwidth="narrow"/>
                        </v:line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967" w:type="dxa"/>
            <w:vAlign w:val="center"/>
          </w:tcPr>
          <w:p w:rsidR="00E60196" w:rsidRPr="00AA662C" w:rsidRDefault="00E60196" w:rsidP="00E60196">
            <w:pPr>
              <w:pStyle w:val="Paragraphedeliste"/>
              <w:ind w:left="0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AA662C">
              <w:rPr>
                <w:rFonts w:ascii="Times New Roman" w:hAnsi="Times New Roman" w:cs="Times New Roman"/>
                <w:bCs/>
                <w:iCs/>
              </w:rPr>
              <w:t>D</w:t>
            </w:r>
          </w:p>
        </w:tc>
        <w:tc>
          <w:tcPr>
            <w:tcW w:w="4059" w:type="dxa"/>
            <w:vAlign w:val="center"/>
          </w:tcPr>
          <w:p w:rsidR="00E60196" w:rsidRPr="00AA662C" w:rsidRDefault="00E1036B" w:rsidP="00E60196">
            <w:pPr>
              <w:pStyle w:val="Paragraphedeliste"/>
              <w:ind w:left="0"/>
              <w:jc w:val="center"/>
              <w:rPr>
                <w:rFonts w:ascii="Times New Roman" w:hAnsi="Times New Roman" w:cs="Times New Roman"/>
                <w:bCs/>
                <w:iCs/>
              </w:rPr>
            </w:pPr>
            <w:r>
              <w:rPr>
                <w:rFonts w:ascii="Times New Roman" w:hAnsi="Times New Roman" w:cs="Times New Roman"/>
                <w:bCs/>
                <w:iCs/>
                <w:noProof/>
              </w:rPr>
              <mc:AlternateContent>
                <mc:Choice Requires="wpg">
                  <w:drawing>
                    <wp:inline distT="0" distB="0" distL="0" distR="0">
                      <wp:extent cx="954405" cy="899795"/>
                      <wp:effectExtent l="15240" t="12700" r="11430" b="11430"/>
                      <wp:docPr id="129" name="Group 1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54405" cy="899795"/>
                                <a:chOff x="3102" y="10593"/>
                                <a:chExt cx="1503" cy="1417"/>
                              </a:xfrm>
                            </wpg:grpSpPr>
                            <wps:wsp>
                              <wps:cNvPr id="130" name="Rectangle 169"/>
                              <wps:cNvSpPr>
                                <a:spLocks noChangeArrowheads="1"/>
                              </wps:cNvSpPr>
                              <wps:spPr bwMode="auto">
                                <a:xfrm rot="-16200000">
                                  <a:off x="3173" y="10748"/>
                                  <a:ext cx="1134" cy="127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 algn="in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131" name="Line 170"/>
                              <wps:cNvCnPr/>
                              <wps:spPr bwMode="auto">
                                <a:xfrm>
                                  <a:off x="3811" y="10819"/>
                                  <a:ext cx="0" cy="113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Oval 171"/>
                              <wps:cNvSpPr>
                                <a:spLocks noChangeArrowheads="1"/>
                              </wps:cNvSpPr>
                              <wps:spPr bwMode="auto">
                                <a:xfrm rot="-10800000">
                                  <a:off x="3754" y="10763"/>
                                  <a:ext cx="114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algn="in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133" name="Oval 172"/>
                              <wps:cNvSpPr>
                                <a:spLocks noChangeArrowheads="1"/>
                              </wps:cNvSpPr>
                              <wps:spPr bwMode="auto">
                                <a:xfrm rot="-10800000">
                                  <a:off x="3754" y="11897"/>
                                  <a:ext cx="114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12700" algn="in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134" name="Rectangle 1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01" y="10763"/>
                                  <a:ext cx="226" cy="11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 algn="in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135" name="Oval 174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3187" y="10593"/>
                                  <a:ext cx="453" cy="45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algn="in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136" name="Rectangle 175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4265" y="11386"/>
                                  <a:ext cx="226" cy="11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 algn="in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137" name="Oval 176"/>
                              <wps:cNvSpPr>
                                <a:spLocks noChangeArrowheads="1"/>
                              </wps:cNvSpPr>
                              <wps:spPr bwMode="auto">
                                <a:xfrm rot="-10800000">
                                  <a:off x="4151" y="11216"/>
                                  <a:ext cx="454" cy="454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algn="in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138" name="Rectangle 177"/>
                              <wps:cNvSpPr>
                                <a:spLocks noChangeArrowheads="1"/>
                              </wps:cNvSpPr>
                              <wps:spPr bwMode="auto">
                                <a:xfrm rot="-10800000">
                                  <a:off x="3697" y="11311"/>
                                  <a:ext cx="171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0" algn="in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wps:wsp>
                              <wps:cNvPr id="139" name="Line 178"/>
                              <wps:cNvCnPr/>
                              <wps:spPr bwMode="auto">
                                <a:xfrm flipH="1">
                                  <a:off x="3499" y="11481"/>
                                  <a:ext cx="5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179"/>
                              <wps:cNvCnPr/>
                              <wps:spPr bwMode="auto">
                                <a:xfrm flipH="1">
                                  <a:off x="3669" y="11311"/>
                                  <a:ext cx="2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180"/>
                              <wps:cNvCnPr/>
                              <wps:spPr bwMode="auto">
                                <a:xfrm flipH="1">
                                  <a:off x="3896" y="11188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181"/>
                              <wps:cNvCnPr/>
                              <wps:spPr bwMode="auto">
                                <a:xfrm flipH="1">
                                  <a:off x="3953" y="11613"/>
                                  <a:ext cx="1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182"/>
                              <wps:cNvCnPr/>
                              <wps:spPr bwMode="auto">
                                <a:xfrm>
                                  <a:off x="4038" y="11528"/>
                                  <a:ext cx="0" cy="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CCCCCC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68" o:spid="_x0000_s1026" style="width:75.15pt;height:70.85pt;mso-position-horizontal-relative:char;mso-position-vertical-relative:line" coordorigin="3102,10593" coordsize="1503,1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">
                      <v:rect id="Rectangle 169" o:spid="_x0000_s1027" style="position:absolute;left:3173;top:10748;width:1134;height:127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ZYxcQA&#10;AADcAAAADwAAAGRycy9kb3ducmV2LnhtbESPT0sDMRDF70K/Q5iCN5v1D1a2TYu4CL2JbcHrsJlu&#10;YjeTJYnb1U/vHARvM7w37/1mvZ1Cr0ZK2Uc2cLuoQBG30XruDBwPrzdPoHJBtthHJgPflGG7mV2t&#10;sbbxwu807kunJIRzjQZcKUOtdW4dBcyLOBCLdoopYJE1ddomvEh46PVdVT3qgJ6lweFAL47a8/4r&#10;GPDd0o+tj2/n5uOnqRr/4D7Tzpjr+fS8AlVoKv/mv+udFfx7wZdnZAK9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WMXEAAAA3AAAAA8AAAAAAAAAAAAAAAAAmAIAAGRycy9k&#10;b3ducmV2LnhtbFBLBQYAAAAABAAEAPUAAACJAwAAAAA=&#10;" filled="f" fillcolor="black" strokeweight="1pt" insetpen="t">
                        <v:shadow color="#ccc"/>
                        <v:textbox inset="2.88pt,2.88pt,2.88pt,2.88pt"/>
                      </v:rect>
                      <v:line id="Line 170" o:spid="_x0000_s1028" style="position:absolute;visibility:visible;mso-wrap-style:square" from="3811,10819" to="3811,11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Bxt8QAAADcAAAADwAAAGRycy9kb3ducmV2LnhtbERPTWvCQBC9F/wPywjemo0VqkRXUYtQ&#10;0kOpqXgdsmMSzM6G7Jqk/fXdguBtHu9zVpvB1KKj1lWWFUyjGARxbnXFhYLv7PC8AOE8ssbaMin4&#10;IQeb9ehphYm2PX9Rd/SFCCHsElRQet8kUrq8JIMusg1x4C62NegDbAupW+xDuKnlSxy/SoMVh4YS&#10;G9qXlF+PN6Ngdp7j2f3maZPFH4vd6faZXt86pSbjYbsE4WnwD/Hd/a7D/NkU/p8JF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YHG3xAAAANwAAAAPAAAAAAAAAAAA&#10;AAAAAKECAABkcnMvZG93bnJldi54bWxQSwUGAAAAAAQABAD5AAAAkgMAAAAA&#10;" strokeweight="1pt">
                        <v:shadow color="#ccc"/>
                      </v:line>
                      <v:oval id="Oval 171" o:spid="_x0000_s1029" style="position:absolute;left:3754;top:10763;width:114;height:11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w9xMEA&#10;AADcAAAADwAAAGRycy9kb3ducmV2LnhtbERP32vCMBB+H+x/CDfwRTTVsSKdUUQQ+jbmBF+P5NYU&#10;m0toYlv/+2Uw2Nt9fD9vu59cJwbqY+tZwWpZgCDW3rTcKLh8nRYbEDEhG+w8k4IHRdjvnp+2WBk/&#10;8icN59SIHMKxQgU2pVBJGbUlh3HpA3Hmvn3vMGXYN9L0OOZw18l1UZTSYcu5wWKgoyV9O9+dgisH&#10;25St0fN5fQnu/ibr8vah1OxlOryDSDSlf/GfuzZ5/usafp/JF8jd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sPcTBAAAA3AAAAA8AAAAAAAAAAAAAAAAAmAIAAGRycy9kb3du&#10;cmV2LnhtbFBLBQYAAAAABAAEAPUAAACGAwAAAAA=&#10;" fillcolor="black" strokeweight="1pt" insetpen="t">
                        <v:shadow color="#ccc"/>
                        <v:textbox inset="2.88pt,2.88pt,2.88pt,2.88pt"/>
                      </v:oval>
                      <v:oval id="Oval 172" o:spid="_x0000_s1030" style="position:absolute;left:3754;top:11897;width:114;height:11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CYX78A&#10;AADcAAAADwAAAGRycy9kb3ducmV2LnhtbERPTYvCMBC9C/sfwix4EU1VLNI1ighCb6IreB2a2abY&#10;TEITtf57Iwh7m8f7nNWmt624UxcaxwqmkwwEceV0w7WC8+9+vAQRIrLG1jEpeFKAzfprsMJCuwcf&#10;6X6KtUghHApUYGL0hZShMmQxTJwnTtyf6yzGBLta6g4fKdy2cpZlubTYcGow6GlnqLqeblbBhb2p&#10;80ZXo1F59va2kGV+PSg1/O63PyAi9fFf/HGXOs2fz+H9TLpArl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YJhfvwAAANwAAAAPAAAAAAAAAAAAAAAAAJgCAABkcnMvZG93bnJl&#10;di54bWxQSwUGAAAAAAQABAD1AAAAhAMAAAAA&#10;" fillcolor="black" strokeweight="1pt" insetpen="t">
                        <v:shadow color="#ccc"/>
                        <v:textbox inset="2.88pt,2.88pt,2.88pt,2.88pt"/>
                      </v:oval>
                      <v:rect id="Rectangle 173" o:spid="_x0000_s1031" style="position:absolute;left:3301;top:10763;width:226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7W8sUA&#10;AADcAAAADwAAAGRycy9kb3ducmV2LnhtbERP0WrCQBB8F/yHYwt9kXqpitTUM2igVbAIRj9gyW2T&#10;0Nxemrua2K/vCULfZnd2ZnaWSW9qcaHWVZYVPI8jEMS51RUXCs6nt6cXEM4ja6wtk4IrOUhWw8ES&#10;Y207PtIl84UIJuxiVFB638RSurwkg25sG+LAfdrWoA9jW0jdYhfMTS0nUTSXBisOCSU2lJaUf2U/&#10;RgHjb3c97Lfvo/li871ffKSjsFDq8aFfv4Lw1Pv/47t6p8P70xncygQE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tbyxQAAANwAAAAPAAAAAAAAAAAAAAAAAJgCAABkcnMv&#10;ZG93bnJldi54bWxQSwUGAAAAAAQABAD1AAAAigMAAAAA&#10;" strokeweight="1pt" insetpen="t">
                        <v:shadow color="#ccc"/>
                        <v:textbox inset="2.88pt,2.88pt,2.88pt,2.88pt"/>
                      </v:rect>
                      <v:oval id="Oval 174" o:spid="_x0000_s1032" style="position:absolute;left:3187;top:10593;width:453;height:45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Uur8A&#10;AADcAAAADwAAAGRycy9kb3ducmV2LnhtbERPzYrCMBC+C75DGGEvoulWtkg1ii4I3hatDzA0Y1Ns&#10;JqWJte7TmwVhb/Px/c56O9hG9NT52rGCz3kCgrh0uuZKwaU4zJYgfEDW2DgmBU/ysN2MR2vMtXvw&#10;ifpzqEQMYZ+jAhNCm0vpS0MW/dy1xJG7us5iiLCrpO7wEcNtI9MkyaTFmmODwZa+DZW3890qSOXv&#10;fpqdrvTDRWGwLm2fFlapj8mwW4EINIR/8dt91HH+4gv+nokXyM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MlS6vwAAANwAAAAPAAAAAAAAAAAAAAAAAJgCAABkcnMvZG93bnJl&#10;di54bWxQSwUGAAAAAAQABAD1AAAAhAMAAAAA&#10;" filled="f" fillcolor="black" strokeweight="1pt" insetpen="t">
                        <v:shadow color="#ccc"/>
                        <v:textbox inset="2.88pt,2.88pt,2.88pt,2.88pt"/>
                      </v:oval>
                      <v:rect id="Rectangle 175" o:spid="_x0000_s1033" style="position:absolute;left:4265;top:11386;width:226;height:11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I7EMYA&#10;AADcAAAADwAAAGRycy9kb3ducmV2LnhtbERPS2vCQBC+F/oflin0UnRTCyrRVcRa7KGU+sDHbciO&#10;2ZDsbMiuMf333UKht/n4njOdd7YSLTW+cKzguZ+AIM6cLjhXsN+99cYgfEDWWDkmBd/kYT67v5ti&#10;qt2NN9RuQy5iCPsUFZgQ6lRKnxmy6PuuJo7cxTUWQ4RNLnWDtxhuKzlIkqG0WHBsMFjT0lBWbq9W&#10;wWvy+aWP59Po6eOwXJjDal2W7VGpx4duMQERqAv/4j/3u47zX4bw+0y8QM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oI7EMYAAADcAAAADwAAAAAAAAAAAAAAAACYAgAAZHJz&#10;L2Rvd25yZXYueG1sUEsFBgAAAAAEAAQA9QAAAIsDAAAAAA==&#10;" strokeweight="1pt" insetpen="t">
                        <v:shadow color="#ccc"/>
                        <v:textbox inset="2.88pt,2.88pt,2.88pt,2.88pt"/>
                      </v:rect>
                      <v:oval id="Oval 176" o:spid="_x0000_s1034" style="position:absolute;left:4151;top:11216;width:454;height:454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6XJ8MA&#10;AADcAAAADwAAAGRycy9kb3ducmV2LnhtbERPS4vCMBC+C/6HMII3TdcVXapRlmUF0YOvPXgcmrHt&#10;2kxqE7X6640geJuP7znjaW0KcaHK5ZYVfHQjEMSJ1TmnCv52s84XCOeRNRaWScGNHEwnzcYYY22v&#10;vKHL1qcihLCLUUHmfRlL6ZKMDLquLYkDd7CVQR9glUpd4TWEm0L2omggDeYcGjIs6Sej5Lg9GwX/&#10;a3Par377Np/d5yu9OPaHy2SvVLtVf49AeKr9W/xyz3WY/zm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46XJ8MAAADcAAAADwAAAAAAAAAAAAAAAACYAgAAZHJzL2Rv&#10;d25yZXYueG1sUEsFBgAAAAAEAAQA9QAAAIgDAAAAAA==&#10;" filled="f" fillcolor="black" strokeweight="1pt" insetpen="t">
                        <v:shadow color="#ccc"/>
                        <v:textbox inset="2.88pt,2.88pt,2.88pt,2.88pt"/>
                      </v:oval>
                      <v:rect id="Rectangle 177" o:spid="_x0000_s1035" style="position:absolute;left:3697;top:11311;width:171;height:17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RmQcUA&#10;AADcAAAADwAAAGRycy9kb3ducmV2LnhtbESPQW/CMAyF70j7D5EncRvpBtpQR0BQbQxxgyHE0WtM&#10;W61xqiaDjl+PD0jcbL3n9z5PZp2r1YnaUHk28DxIQBHn3lZcGNh9fz6NQYWIbLH2TAb+KcBs+tCb&#10;YGr9mTd02sZCSQiHFA2UMTap1iEvyWEY+IZYtKNvHUZZ20LbFs8S7mr9kiSv2mHF0lBiQ1lJ+e/2&#10;zxlYUPYRR5cV/6yzenk4frn1G++N6T9283dQkbp4N9+uV1bwh0Irz8gEe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lGZBxQAAANwAAAAPAAAAAAAAAAAAAAAAAJgCAABkcnMv&#10;ZG93bnJldi54bWxQSwUGAAAAAAQABAD1AAAAigMAAAAA&#10;" stroked="f" strokeweight="0" insetpen="t">
                        <v:shadow color="#ccc"/>
                        <v:textbox inset="2.88pt,2.88pt,2.88pt,2.88pt"/>
                      </v:rect>
                      <v:line id="Line 178" o:spid="_x0000_s1036" style="position:absolute;flip:x;visibility:visible;mso-wrap-style:square" from="3499,11481" to="4094,11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f1FsUAAADcAAAADwAAAGRycy9kb3ducmV2LnhtbESPQWsCMRCF7wX/Qxiht5q1gtStUYpS&#10;qiCCqwe9DZvpZulmEjZR139vBKG3Gd5737yZzjvbiAu1oXasYDjIQBCXTtdcKTjsv98+QISIrLFx&#10;TApuFGA+671MMdfuyju6FLESCcIhRwUmRp9LGUpDFsPAeeKk/brWYkxrW0nd4jXBbSPfs2wsLdac&#10;Lhj0tDBU/hVnmyh+0/mxWf3gaOtO62a4OR+XpVKv/e7rE0SkLv6bn+mVTvVHE3g8kyaQs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f1FsUAAADcAAAADwAAAAAAAAAA&#10;AAAAAAChAgAAZHJzL2Rvd25yZXYueG1sUEsFBgAAAAAEAAQA+QAAAJMDAAAAAA==&#10;" strokeweight="1pt">
                        <v:shadow color="#ccc"/>
                      </v:line>
                      <v:line id="Line 179" o:spid="_x0000_s1037" style="position:absolute;flip:x;visibility:visible;mso-wrap-style:square" from="3669,11311" to="3924,11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sv9sUAAADcAAAADwAAAGRycy9kb3ducmV2LnhtbESPT2sCMRDF70K/Q5hCb5rVFpGtUaRF&#10;akEE/xza27CZbhY3k7CJuv32nUPB2xvmzW/emy9736ordakJbGA8KkARV8E2XBs4HdfDGaiUkS22&#10;gcnALyVYLh4GcyxtuPGerodcK4FwKtGAyzmWWqfKkcc0CpFYdj+h85hl7GptO7wJ3Ld6UhRT7bFh&#10;+eAw0puj6ny4eKHEbR+nbvOBz7vw/dmOt5ev98qYp8d+9QoqU5/v5v/rjZX4LxJfyogCv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ssv9sUAAADcAAAADwAAAAAAAAAA&#10;AAAAAAChAgAAZHJzL2Rvd25yZXYueG1sUEsFBgAAAAAEAAQA+QAAAJMDAAAAAA==&#10;" strokeweight="1pt">
                        <v:shadow color="#ccc"/>
                      </v:line>
                      <v:line id="Line 180" o:spid="_x0000_s1038" style="position:absolute;flip:x;visibility:visible;mso-wrap-style:square" from="3896,11188" to="4066,11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eKbcUAAADcAAAADwAAAGRycy9kb3ducmV2LnhtbESPQWsCMRCF7wX/QxihN82uLSJb4yJK&#10;qQUR1B7a27AZN4ubSdjEdfvvm0Khtxnee9+8WZaDbUVPXWgcK8inGQjiyumGawUf59fJAkSIyBpb&#10;x6TgmwKUq9HDEgvt7nyk/hRrkSAcClRgYvSFlKEyZDFMnSdO2sV1FmNau1rqDu8Jbls5y7K5tNhw&#10;umDQ08ZQdT3dbKL4/eDnZveGTwf39d7m+9vntlLqcTysX0BEGuK/+S+906n+cw6/z6QJ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eKbcUAAADcAAAADwAAAAAAAAAA&#10;AAAAAAChAgAAZHJzL2Rvd25yZXYueG1sUEsFBgAAAAAEAAQA+QAAAJMDAAAAAA==&#10;" strokeweight="1pt">
                        <v:shadow color="#ccc"/>
                      </v:line>
                      <v:line id="Line 181" o:spid="_x0000_s1039" style="position:absolute;flip:x;visibility:visible;mso-wrap-style:square" from="3953,11613" to="4123,11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UUGsQAAADcAAAADwAAAGRycy9kb3ducmV2LnhtbESPQWsCMRCF70L/Q5hCbzWrFZHVKNIi&#10;KkhB24Pehs24WdxMwibq+u+NIHib4b33zZvJrLW1uFATKscKet0MBHHhdMWlgv+/xecIRIjIGmvH&#10;pOBGAWbTt84Ec+2uvKXLLpYiQTjkqMDE6HMpQ2HIYug6T5y0o2ssxrQ2pdQNXhPc1rKfZUNpseJ0&#10;waCnb0PFaXe2ieI3rR+a1RK/ft1hXfc25/1PodTHezsfg4jUxpf5mV7pVH/Qh8czaQI5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VRQaxAAAANwAAAAPAAAAAAAAAAAA&#10;AAAAAKECAABkcnMvZG93bnJldi54bWxQSwUGAAAAAAQABAD5AAAAkgMAAAAA&#10;" strokeweight="1pt">
                        <v:shadow color="#ccc"/>
                      </v:line>
                      <v:line id="Line 182" o:spid="_x0000_s1040" style="position:absolute;visibility:visible;mso-wrap-style:square" from="4038,11528" to="4038,11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5JsMAAADcAAAADwAAAGRycy9kb3ducmV2LnhtbERPS4vCMBC+L/gfwgje1tQHu9I1ig8E&#10;0YOou3gdmrEtNpPSxFr99UZY8DYf33PG08YUoqbK5ZYV9LoRCOLE6pxTBb/H1ecIhPPIGgvLpOBO&#10;DqaT1scYY21vvKf64FMRQtjFqCDzvoyldElGBl3XlsSBO9vKoA+wSqWu8BbCTSH7UfQlDeYcGjIs&#10;aZFRcjlcjYLB6RtP7pFsymO0Hc3/rrvNZVkr1Wk3sx8Qnhr/Fv+71zrMHw7g9Uy4QE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4OSbDAAAA3AAAAA8AAAAAAAAAAAAA&#10;AAAAoQIAAGRycy9kb3ducmV2LnhtbFBLBQYAAAAABAAEAPkAAACRAwAAAAA=&#10;" strokeweight="1pt">
                        <v:shadow color="#ccc"/>
                      </v:line>
                      <w10:anchorlock/>
                    </v:group>
                  </w:pict>
                </mc:Fallback>
              </mc:AlternateContent>
            </w:r>
          </w:p>
        </w:tc>
      </w:tr>
    </w:tbl>
    <w:p w:rsidR="00E60196" w:rsidRPr="00AA662C" w:rsidRDefault="00E60196" w:rsidP="00E60196">
      <w:pPr>
        <w:pStyle w:val="Paragraphedeliste"/>
        <w:ind w:left="644"/>
        <w:rPr>
          <w:rFonts w:ascii="Times New Roman" w:eastAsia="Calibri" w:hAnsi="Times New Roman" w:cs="Times New Roman"/>
          <w:bCs/>
          <w:iCs/>
        </w:rPr>
      </w:pPr>
    </w:p>
    <w:p w:rsidR="00C3649D" w:rsidRPr="00AA662C" w:rsidRDefault="00A371F6" w:rsidP="00F709C1">
      <w:pPr>
        <w:pStyle w:val="Paragraphedeliste"/>
        <w:numPr>
          <w:ilvl w:val="0"/>
          <w:numId w:val="11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bCs/>
          <w:iCs/>
          <w:noProof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33020</wp:posOffset>
            </wp:positionV>
            <wp:extent cx="2286000" cy="1809750"/>
            <wp:effectExtent l="19050" t="0" r="0" b="0"/>
            <wp:wrapSquare wrapText="bothSides"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09C1" w:rsidRPr="00AA662C">
        <w:rPr>
          <w:rFonts w:ascii="Times New Roman" w:hAnsi="Times New Roman" w:cs="Times New Roman"/>
          <w:bCs/>
          <w:iCs/>
        </w:rPr>
        <w:t xml:space="preserve">Reprendre le schéma de circuit A et </w:t>
      </w:r>
      <w:r w:rsidR="00E60196" w:rsidRPr="00AA662C">
        <w:rPr>
          <w:rFonts w:ascii="Times New Roman" w:hAnsi="Times New Roman" w:cs="Times New Roman"/>
          <w:bCs/>
          <w:iCs/>
        </w:rPr>
        <w:t>I</w:t>
      </w:r>
      <w:r w:rsidR="00E60196" w:rsidRPr="00AA662C">
        <w:rPr>
          <w:rFonts w:ascii="Times New Roman" w:eastAsia="Calibri" w:hAnsi="Times New Roman" w:cs="Times New Roman"/>
          <w:bCs/>
          <w:iCs/>
        </w:rPr>
        <w:t>ndiquez le sens du courant</w:t>
      </w:r>
      <w:r w:rsidR="00F709C1" w:rsidRPr="00AA662C">
        <w:rPr>
          <w:rFonts w:ascii="Times New Roman" w:hAnsi="Times New Roman" w:cs="Times New Roman"/>
          <w:bCs/>
          <w:iCs/>
        </w:rPr>
        <w:t xml:space="preserve"> qui circule dans chaque branche de circuit</w:t>
      </w:r>
      <w:r w:rsidR="00E60196" w:rsidRPr="00AA662C">
        <w:rPr>
          <w:rFonts w:ascii="Times New Roman" w:eastAsia="Calibri" w:hAnsi="Times New Roman" w:cs="Times New Roman"/>
          <w:bCs/>
          <w:iCs/>
        </w:rPr>
        <w:t>.</w:t>
      </w:r>
      <w:r w:rsidRPr="00AA662C">
        <w:rPr>
          <w:rFonts w:ascii="Times New Roman" w:hAnsi="Times New Roman" w:cs="Times New Roman"/>
          <w:bCs/>
          <w:iCs/>
        </w:rPr>
        <w:t xml:space="preserve"> </w:t>
      </w:r>
      <w:r w:rsidRPr="00AA662C">
        <w:rPr>
          <w:rFonts w:ascii="Times New Roman" w:hAnsi="Times New Roman" w:cs="Times New Roman"/>
          <w:b/>
          <w:iCs/>
          <w:highlight w:val="yellow"/>
        </w:rPr>
        <w:t>(1pt)</w:t>
      </w:r>
      <w:r w:rsidRPr="00AA662C">
        <w:rPr>
          <w:rFonts w:ascii="Times New Roman" w:hAnsi="Times New Roman" w:cs="Times New Roman"/>
          <w:bCs/>
          <w:iCs/>
        </w:rPr>
        <w:t xml:space="preserve"> </w:t>
      </w:r>
    </w:p>
    <w:p w:rsidR="00E60196" w:rsidRPr="00AA662C" w:rsidRDefault="00590D89" w:rsidP="00E60196">
      <w:pPr>
        <w:pStyle w:val="Paragraphedeliste"/>
        <w:numPr>
          <w:ilvl w:val="0"/>
          <w:numId w:val="11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On réalise le circuit suivant :</w:t>
      </w:r>
    </w:p>
    <w:p w:rsidR="00590D89" w:rsidRPr="00AA662C" w:rsidRDefault="00590D89" w:rsidP="00590D89">
      <w:pPr>
        <w:pStyle w:val="Paragraphedeliste"/>
        <w:numPr>
          <w:ilvl w:val="1"/>
          <w:numId w:val="11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Trouver :</w:t>
      </w:r>
      <w:r w:rsidR="00A371F6" w:rsidRPr="00AA662C">
        <w:rPr>
          <w:rFonts w:ascii="Times New Roman" w:hAnsi="Times New Roman" w:cs="Times New Roman"/>
          <w:noProof/>
        </w:rPr>
        <w:t xml:space="preserve"> </w:t>
      </w:r>
      <w:r w:rsidR="00A371F6" w:rsidRPr="00AA662C">
        <w:rPr>
          <w:rFonts w:ascii="Times New Roman" w:hAnsi="Times New Roman" w:cs="Times New Roman"/>
          <w:b/>
          <w:bCs/>
          <w:noProof/>
          <w:highlight w:val="yellow"/>
        </w:rPr>
        <w:t>(1,5 pt)</w:t>
      </w:r>
    </w:p>
    <w:p w:rsidR="00590D89" w:rsidRPr="00AA662C" w:rsidRDefault="00590D89" w:rsidP="00590D89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Une relation entre I, I</w:t>
      </w:r>
      <w:r w:rsidRPr="00AA662C">
        <w:rPr>
          <w:rFonts w:ascii="Times New Roman" w:hAnsi="Times New Roman" w:cs="Times New Roman"/>
          <w:noProof/>
          <w:vertAlign w:val="subscript"/>
        </w:rPr>
        <w:t>1</w:t>
      </w:r>
      <w:r w:rsidRPr="00AA662C">
        <w:rPr>
          <w:rFonts w:ascii="Times New Roman" w:hAnsi="Times New Roman" w:cs="Times New Roman"/>
          <w:noProof/>
        </w:rPr>
        <w:t xml:space="preserve"> et I</w:t>
      </w:r>
      <w:r w:rsidRPr="00AA662C">
        <w:rPr>
          <w:rFonts w:ascii="Times New Roman" w:hAnsi="Times New Roman" w:cs="Times New Roman"/>
          <w:noProof/>
          <w:vertAlign w:val="subscript"/>
        </w:rPr>
        <w:t>2</w:t>
      </w:r>
    </w:p>
    <w:p w:rsidR="00590D89" w:rsidRPr="00AA662C" w:rsidRDefault="00590D89" w:rsidP="00590D89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Une relation entre I</w:t>
      </w:r>
      <w:r w:rsidRPr="00AA662C">
        <w:rPr>
          <w:rFonts w:ascii="Times New Roman" w:hAnsi="Times New Roman" w:cs="Times New Roman"/>
          <w:noProof/>
          <w:vertAlign w:val="subscript"/>
        </w:rPr>
        <w:t>1</w:t>
      </w:r>
      <w:r w:rsidRPr="00AA662C">
        <w:rPr>
          <w:rFonts w:ascii="Times New Roman" w:hAnsi="Times New Roman" w:cs="Times New Roman"/>
          <w:noProof/>
        </w:rPr>
        <w:t>, I</w:t>
      </w:r>
      <w:r w:rsidRPr="00AA662C">
        <w:rPr>
          <w:rFonts w:ascii="Times New Roman" w:hAnsi="Times New Roman" w:cs="Times New Roman"/>
          <w:noProof/>
          <w:vertAlign w:val="subscript"/>
        </w:rPr>
        <w:t>3</w:t>
      </w:r>
      <w:r w:rsidRPr="00AA662C">
        <w:rPr>
          <w:rFonts w:ascii="Times New Roman" w:hAnsi="Times New Roman" w:cs="Times New Roman"/>
          <w:noProof/>
        </w:rPr>
        <w:t xml:space="preserve"> , I</w:t>
      </w:r>
      <w:r w:rsidRPr="00AA662C">
        <w:rPr>
          <w:rFonts w:ascii="Times New Roman" w:hAnsi="Times New Roman" w:cs="Times New Roman"/>
          <w:noProof/>
          <w:vertAlign w:val="subscript"/>
        </w:rPr>
        <w:t>4</w:t>
      </w:r>
      <w:r w:rsidRPr="00AA662C">
        <w:rPr>
          <w:rFonts w:ascii="Times New Roman" w:hAnsi="Times New Roman" w:cs="Times New Roman"/>
          <w:noProof/>
        </w:rPr>
        <w:t xml:space="preserve"> et I</w:t>
      </w:r>
      <w:r w:rsidRPr="00AA662C">
        <w:rPr>
          <w:rFonts w:ascii="Times New Roman" w:hAnsi="Times New Roman" w:cs="Times New Roman"/>
          <w:noProof/>
          <w:vertAlign w:val="subscript"/>
        </w:rPr>
        <w:t>5</w:t>
      </w:r>
    </w:p>
    <w:p w:rsidR="00590D89" w:rsidRPr="00AA662C" w:rsidRDefault="00590D89" w:rsidP="00590D89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Une relation entre I, I</w:t>
      </w:r>
      <w:r w:rsidRPr="00AA662C">
        <w:rPr>
          <w:rFonts w:ascii="Times New Roman" w:hAnsi="Times New Roman" w:cs="Times New Roman"/>
          <w:noProof/>
          <w:vertAlign w:val="subscript"/>
        </w:rPr>
        <w:t>4</w:t>
      </w:r>
      <w:r w:rsidRPr="00AA662C">
        <w:rPr>
          <w:rFonts w:ascii="Times New Roman" w:hAnsi="Times New Roman" w:cs="Times New Roman"/>
          <w:noProof/>
        </w:rPr>
        <w:t xml:space="preserve"> et I</w:t>
      </w:r>
      <w:r w:rsidRPr="00AA662C">
        <w:rPr>
          <w:rFonts w:ascii="Times New Roman" w:hAnsi="Times New Roman" w:cs="Times New Roman"/>
          <w:noProof/>
          <w:vertAlign w:val="subscript"/>
        </w:rPr>
        <w:t>6</w:t>
      </w:r>
    </w:p>
    <w:p w:rsidR="00590D89" w:rsidRPr="00AA662C" w:rsidRDefault="00590D89" w:rsidP="00590D89">
      <w:pPr>
        <w:pStyle w:val="Paragraphedeliste"/>
        <w:numPr>
          <w:ilvl w:val="1"/>
          <w:numId w:val="11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Déduire les valeurs de I</w:t>
      </w:r>
      <w:r w:rsidRPr="00AA662C">
        <w:rPr>
          <w:rFonts w:ascii="Times New Roman" w:hAnsi="Times New Roman" w:cs="Times New Roman"/>
          <w:noProof/>
          <w:vertAlign w:val="subscript"/>
        </w:rPr>
        <w:t>2</w:t>
      </w:r>
      <w:r w:rsidRPr="00AA662C">
        <w:rPr>
          <w:rFonts w:ascii="Times New Roman" w:hAnsi="Times New Roman" w:cs="Times New Roman"/>
          <w:noProof/>
        </w:rPr>
        <w:t>, I</w:t>
      </w:r>
      <w:r w:rsidRPr="00AA662C">
        <w:rPr>
          <w:rFonts w:ascii="Times New Roman" w:hAnsi="Times New Roman" w:cs="Times New Roman"/>
          <w:noProof/>
          <w:vertAlign w:val="subscript"/>
        </w:rPr>
        <w:t>3</w:t>
      </w:r>
      <w:r w:rsidRPr="00AA662C">
        <w:rPr>
          <w:rFonts w:ascii="Times New Roman" w:hAnsi="Times New Roman" w:cs="Times New Roman"/>
          <w:noProof/>
        </w:rPr>
        <w:t xml:space="preserve"> et I</w:t>
      </w:r>
      <w:r w:rsidRPr="00AA662C">
        <w:rPr>
          <w:rFonts w:ascii="Times New Roman" w:hAnsi="Times New Roman" w:cs="Times New Roman"/>
          <w:noProof/>
          <w:vertAlign w:val="subscript"/>
        </w:rPr>
        <w:t>4</w:t>
      </w:r>
      <w:r w:rsidRPr="00AA662C">
        <w:rPr>
          <w:rFonts w:ascii="Times New Roman" w:hAnsi="Times New Roman" w:cs="Times New Roman"/>
          <w:noProof/>
        </w:rPr>
        <w:t>, sachant que I=1A, I</w:t>
      </w:r>
      <w:r w:rsidRPr="00AA662C">
        <w:rPr>
          <w:rFonts w:ascii="Times New Roman" w:hAnsi="Times New Roman" w:cs="Times New Roman"/>
          <w:noProof/>
          <w:vertAlign w:val="subscript"/>
        </w:rPr>
        <w:t>1</w:t>
      </w:r>
      <w:r w:rsidRPr="00AA662C">
        <w:rPr>
          <w:rFonts w:ascii="Times New Roman" w:hAnsi="Times New Roman" w:cs="Times New Roman"/>
          <w:noProof/>
        </w:rPr>
        <w:t>=600mA, I</w:t>
      </w:r>
      <w:r w:rsidRPr="00AA662C">
        <w:rPr>
          <w:rFonts w:ascii="Times New Roman" w:hAnsi="Times New Roman" w:cs="Times New Roman"/>
          <w:noProof/>
          <w:vertAlign w:val="subscript"/>
        </w:rPr>
        <w:t>5</w:t>
      </w:r>
      <w:r w:rsidRPr="00AA662C">
        <w:rPr>
          <w:rFonts w:ascii="Times New Roman" w:hAnsi="Times New Roman" w:cs="Times New Roman"/>
          <w:noProof/>
        </w:rPr>
        <w:t>=50mA et I</w:t>
      </w:r>
      <w:r w:rsidRPr="00AA662C">
        <w:rPr>
          <w:rFonts w:ascii="Times New Roman" w:hAnsi="Times New Roman" w:cs="Times New Roman"/>
          <w:noProof/>
          <w:vertAlign w:val="subscript"/>
        </w:rPr>
        <w:t>6</w:t>
      </w:r>
      <w:r w:rsidRPr="00AA662C">
        <w:rPr>
          <w:rFonts w:ascii="Times New Roman" w:hAnsi="Times New Roman" w:cs="Times New Roman"/>
          <w:noProof/>
        </w:rPr>
        <w:t>= 0,8A.</w:t>
      </w:r>
      <w:r w:rsidR="00A371F6" w:rsidRPr="00AA662C">
        <w:rPr>
          <w:rFonts w:ascii="Times New Roman" w:hAnsi="Times New Roman" w:cs="Times New Roman"/>
          <w:noProof/>
        </w:rPr>
        <w:t xml:space="preserve"> </w:t>
      </w:r>
      <w:r w:rsidR="00A371F6" w:rsidRPr="00AA662C">
        <w:rPr>
          <w:rFonts w:ascii="Times New Roman" w:hAnsi="Times New Roman" w:cs="Times New Roman"/>
          <w:b/>
          <w:bCs/>
          <w:noProof/>
          <w:highlight w:val="yellow"/>
        </w:rPr>
        <w:t>(1,5 pt)</w:t>
      </w:r>
    </w:p>
    <w:p w:rsidR="00C3649D" w:rsidRPr="00AA662C" w:rsidRDefault="00E27DB3">
      <w:pPr>
        <w:rPr>
          <w:rFonts w:ascii="Times New Roman" w:hAnsi="Times New Roman" w:cs="Times New Roman"/>
          <w:b/>
          <w:bCs/>
          <w:noProof/>
          <w:u w:val="single"/>
        </w:rPr>
      </w:pPr>
      <w:r w:rsidRPr="00AA662C">
        <w:rPr>
          <w:rFonts w:ascii="Times New Roman" w:hAnsi="Times New Roman" w:cs="Times New Roman"/>
          <w:b/>
          <w:bCs/>
          <w:noProof/>
          <w:u w:val="singl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324475</wp:posOffset>
            </wp:positionH>
            <wp:positionV relativeFrom="paragraph">
              <wp:posOffset>234315</wp:posOffset>
            </wp:positionV>
            <wp:extent cx="1352550" cy="2247900"/>
            <wp:effectExtent l="19050" t="0" r="0" b="0"/>
            <wp:wrapSquare wrapText="bothSides"/>
            <wp:docPr id="91" name="Imag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649D" w:rsidRPr="00AA662C">
        <w:rPr>
          <w:rFonts w:ascii="Times New Roman" w:hAnsi="Times New Roman" w:cs="Times New Roman"/>
          <w:b/>
          <w:bCs/>
          <w:noProof/>
          <w:u w:val="single"/>
        </w:rPr>
        <w:t>Exercice 2 : la tension elèctrique</w:t>
      </w:r>
      <w:r w:rsidR="00AA662C">
        <w:rPr>
          <w:rFonts w:ascii="Times New Roman" w:hAnsi="Times New Roman" w:cs="Times New Roman"/>
          <w:b/>
          <w:bCs/>
          <w:noProof/>
          <w:u w:val="single"/>
        </w:rPr>
        <w:t xml:space="preserve"> (8 </w:t>
      </w:r>
      <w:r w:rsidR="00A371F6" w:rsidRPr="00AA662C">
        <w:rPr>
          <w:rFonts w:ascii="Times New Roman" w:hAnsi="Times New Roman" w:cs="Times New Roman"/>
          <w:b/>
          <w:bCs/>
          <w:noProof/>
          <w:u w:val="single"/>
        </w:rPr>
        <w:t>point</w:t>
      </w:r>
      <w:r w:rsidR="00AA662C">
        <w:rPr>
          <w:rFonts w:ascii="Times New Roman" w:hAnsi="Times New Roman" w:cs="Times New Roman"/>
          <w:b/>
          <w:bCs/>
          <w:noProof/>
          <w:u w:val="single"/>
        </w:rPr>
        <w:t>s</w:t>
      </w:r>
      <w:r w:rsidR="00A371F6" w:rsidRPr="00AA662C">
        <w:rPr>
          <w:rFonts w:ascii="Times New Roman" w:hAnsi="Times New Roman" w:cs="Times New Roman"/>
          <w:b/>
          <w:bCs/>
          <w:noProof/>
          <w:u w:val="single"/>
        </w:rPr>
        <w:t>)</w:t>
      </w:r>
    </w:p>
    <w:p w:rsidR="00C3649D" w:rsidRPr="00AA662C" w:rsidRDefault="00C3649D">
      <w:p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Les deux parties son indépendentes</w:t>
      </w:r>
    </w:p>
    <w:p w:rsidR="00C3649D" w:rsidRPr="00AA662C" w:rsidRDefault="00C3649D" w:rsidP="00C3649D">
      <w:pPr>
        <w:ind w:firstLine="708"/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Partie I : considérons le montage elèctrique ci contre telque (D</w:t>
      </w:r>
      <w:r w:rsidRPr="00AA662C">
        <w:rPr>
          <w:rFonts w:ascii="Times New Roman" w:hAnsi="Times New Roman" w:cs="Times New Roman"/>
          <w:noProof/>
          <w:vertAlign w:val="subscript"/>
        </w:rPr>
        <w:t>1</w:t>
      </w:r>
      <w:r w:rsidRPr="00AA662C">
        <w:rPr>
          <w:rFonts w:ascii="Times New Roman" w:hAnsi="Times New Roman" w:cs="Times New Roman"/>
          <w:noProof/>
        </w:rPr>
        <w:t>) ; (D</w:t>
      </w:r>
      <w:r w:rsidRPr="00AA662C">
        <w:rPr>
          <w:rFonts w:ascii="Times New Roman" w:hAnsi="Times New Roman" w:cs="Times New Roman"/>
          <w:noProof/>
          <w:vertAlign w:val="subscript"/>
        </w:rPr>
        <w:t>2</w:t>
      </w:r>
      <w:r w:rsidRPr="00AA662C">
        <w:rPr>
          <w:rFonts w:ascii="Times New Roman" w:hAnsi="Times New Roman" w:cs="Times New Roman"/>
          <w:noProof/>
        </w:rPr>
        <w:t>) ; (D</w:t>
      </w:r>
      <w:r w:rsidRPr="00AA662C">
        <w:rPr>
          <w:rFonts w:ascii="Times New Roman" w:hAnsi="Times New Roman" w:cs="Times New Roman"/>
          <w:noProof/>
          <w:vertAlign w:val="subscript"/>
        </w:rPr>
        <w:t>3</w:t>
      </w:r>
      <w:r w:rsidRPr="00AA662C">
        <w:rPr>
          <w:rFonts w:ascii="Times New Roman" w:hAnsi="Times New Roman" w:cs="Times New Roman"/>
          <w:noProof/>
        </w:rPr>
        <w:t>) et (D</w:t>
      </w:r>
      <w:r w:rsidRPr="00AA662C">
        <w:rPr>
          <w:rFonts w:ascii="Times New Roman" w:hAnsi="Times New Roman" w:cs="Times New Roman"/>
          <w:noProof/>
          <w:vertAlign w:val="subscript"/>
        </w:rPr>
        <w:t>4</w:t>
      </w:r>
      <w:r w:rsidRPr="00AA662C">
        <w:rPr>
          <w:rFonts w:ascii="Times New Roman" w:hAnsi="Times New Roman" w:cs="Times New Roman"/>
          <w:noProof/>
        </w:rPr>
        <w:t>) dipôles . on donne U</w:t>
      </w:r>
      <w:r w:rsidRPr="00AA662C">
        <w:rPr>
          <w:rFonts w:ascii="Times New Roman" w:hAnsi="Times New Roman" w:cs="Times New Roman"/>
          <w:noProof/>
          <w:vertAlign w:val="subscript"/>
        </w:rPr>
        <w:t>PN</w:t>
      </w:r>
      <w:r w:rsidRPr="00AA662C">
        <w:rPr>
          <w:rFonts w:ascii="Times New Roman" w:hAnsi="Times New Roman" w:cs="Times New Roman"/>
          <w:noProof/>
        </w:rPr>
        <w:t>=9V et U</w:t>
      </w:r>
      <w:r w:rsidRPr="00AA662C">
        <w:rPr>
          <w:rFonts w:ascii="Times New Roman" w:hAnsi="Times New Roman" w:cs="Times New Roman"/>
          <w:noProof/>
          <w:vertAlign w:val="subscript"/>
        </w:rPr>
        <w:t>AB</w:t>
      </w:r>
      <w:r w:rsidRPr="00AA662C">
        <w:rPr>
          <w:rFonts w:ascii="Times New Roman" w:hAnsi="Times New Roman" w:cs="Times New Roman"/>
          <w:noProof/>
        </w:rPr>
        <w:t xml:space="preserve"> =3V.</w:t>
      </w:r>
    </w:p>
    <w:p w:rsidR="00C3649D" w:rsidRPr="00AA662C" w:rsidRDefault="00C3649D" w:rsidP="00C3649D">
      <w:pPr>
        <w:pStyle w:val="Paragraphedeliste"/>
        <w:numPr>
          <w:ilvl w:val="0"/>
          <w:numId w:val="8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redessiner le montage elèctrique dans ta feuille et représenter  les tensions suivantes : U</w:t>
      </w:r>
      <w:r w:rsidRPr="00AA662C">
        <w:rPr>
          <w:rFonts w:ascii="Times New Roman" w:hAnsi="Times New Roman" w:cs="Times New Roman"/>
          <w:noProof/>
          <w:vertAlign w:val="subscript"/>
        </w:rPr>
        <w:t>PN</w:t>
      </w:r>
      <w:r w:rsidRPr="00AA662C">
        <w:rPr>
          <w:rFonts w:ascii="Times New Roman" w:hAnsi="Times New Roman" w:cs="Times New Roman"/>
          <w:noProof/>
        </w:rPr>
        <w:t> ;U</w:t>
      </w:r>
      <w:r w:rsidRPr="00AA662C">
        <w:rPr>
          <w:rFonts w:ascii="Times New Roman" w:hAnsi="Times New Roman" w:cs="Times New Roman"/>
          <w:noProof/>
          <w:vertAlign w:val="subscript"/>
        </w:rPr>
        <w:t>AB</w:t>
      </w:r>
      <w:r w:rsidRPr="00AA662C">
        <w:rPr>
          <w:rFonts w:ascii="Times New Roman" w:hAnsi="Times New Roman" w:cs="Times New Roman"/>
          <w:noProof/>
        </w:rPr>
        <w:t> ;</w:t>
      </w:r>
      <w:r w:rsidR="00427B38" w:rsidRPr="00AA662C">
        <w:rPr>
          <w:rFonts w:ascii="Times New Roman" w:hAnsi="Times New Roman" w:cs="Times New Roman"/>
          <w:noProof/>
        </w:rPr>
        <w:t>U</w:t>
      </w:r>
      <w:r w:rsidR="00427B38" w:rsidRPr="00AA662C">
        <w:rPr>
          <w:rFonts w:ascii="Times New Roman" w:hAnsi="Times New Roman" w:cs="Times New Roman"/>
          <w:noProof/>
          <w:vertAlign w:val="subscript"/>
        </w:rPr>
        <w:t>BC</w:t>
      </w:r>
      <w:r w:rsidR="00427B38" w:rsidRPr="00AA662C">
        <w:rPr>
          <w:rFonts w:ascii="Times New Roman" w:hAnsi="Times New Roman" w:cs="Times New Roman"/>
          <w:noProof/>
        </w:rPr>
        <w:t> ;U</w:t>
      </w:r>
      <w:r w:rsidR="00427B38" w:rsidRPr="00AA662C">
        <w:rPr>
          <w:rFonts w:ascii="Times New Roman" w:hAnsi="Times New Roman" w:cs="Times New Roman"/>
          <w:noProof/>
          <w:vertAlign w:val="subscript"/>
        </w:rPr>
        <w:t>DE</w:t>
      </w:r>
      <w:r w:rsidR="00427B38" w:rsidRPr="00AA662C">
        <w:rPr>
          <w:rFonts w:ascii="Times New Roman" w:hAnsi="Times New Roman" w:cs="Times New Roman"/>
          <w:noProof/>
        </w:rPr>
        <w:t xml:space="preserve"> et U</w:t>
      </w:r>
      <w:r w:rsidR="00427B38" w:rsidRPr="00AA662C">
        <w:rPr>
          <w:rFonts w:ascii="Times New Roman" w:hAnsi="Times New Roman" w:cs="Times New Roman"/>
          <w:noProof/>
          <w:vertAlign w:val="subscript"/>
        </w:rPr>
        <w:t>EF</w:t>
      </w:r>
      <w:r w:rsidR="00F72DC7" w:rsidRPr="00AA662C">
        <w:rPr>
          <w:rFonts w:ascii="Times New Roman" w:hAnsi="Times New Roman" w:cs="Times New Roman"/>
          <w:noProof/>
          <w:vertAlign w:val="subscript"/>
        </w:rPr>
        <w:t xml:space="preserve"> </w:t>
      </w:r>
      <w:r w:rsidR="00F72DC7" w:rsidRPr="00AA662C">
        <w:rPr>
          <w:rFonts w:ascii="Times New Roman" w:hAnsi="Times New Roman" w:cs="Times New Roman"/>
          <w:noProof/>
        </w:rPr>
        <w:t xml:space="preserve">. </w:t>
      </w:r>
      <w:r w:rsidR="00F72DC7" w:rsidRPr="00AA662C">
        <w:rPr>
          <w:rFonts w:ascii="Times New Roman" w:hAnsi="Times New Roman" w:cs="Times New Roman"/>
          <w:b/>
          <w:bCs/>
          <w:noProof/>
          <w:highlight w:val="yellow"/>
        </w:rPr>
        <w:t>(1pt)</w:t>
      </w:r>
    </w:p>
    <w:p w:rsidR="00427B38" w:rsidRPr="00AA662C" w:rsidRDefault="00427B38" w:rsidP="00C3649D">
      <w:pPr>
        <w:pStyle w:val="Paragraphedeliste"/>
        <w:numPr>
          <w:ilvl w:val="0"/>
          <w:numId w:val="8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pour mesurer la tension U</w:t>
      </w:r>
      <w:r w:rsidRPr="00AA662C">
        <w:rPr>
          <w:rFonts w:ascii="Times New Roman" w:hAnsi="Times New Roman" w:cs="Times New Roman"/>
          <w:noProof/>
          <w:vertAlign w:val="subscript"/>
        </w:rPr>
        <w:t>EF</w:t>
      </w:r>
      <w:r w:rsidRPr="00AA662C">
        <w:rPr>
          <w:rFonts w:ascii="Times New Roman" w:hAnsi="Times New Roman" w:cs="Times New Roman"/>
          <w:noProof/>
        </w:rPr>
        <w:t xml:space="preserve"> nous utilisons </w:t>
      </w:r>
      <w:r w:rsidR="00F72DC7" w:rsidRPr="00AA662C">
        <w:rPr>
          <w:rFonts w:ascii="Times New Roman" w:hAnsi="Times New Roman" w:cs="Times New Roman"/>
          <w:noProof/>
        </w:rPr>
        <w:t>un voltmètre son cadron comporte</w:t>
      </w:r>
      <w:r w:rsidRPr="00AA662C">
        <w:rPr>
          <w:rFonts w:ascii="Times New Roman" w:hAnsi="Times New Roman" w:cs="Times New Roman"/>
          <w:noProof/>
        </w:rPr>
        <w:t xml:space="preserve"> 100 division.</w:t>
      </w:r>
    </w:p>
    <w:p w:rsidR="00427B38" w:rsidRPr="00AA662C" w:rsidRDefault="00427B38" w:rsidP="00427B38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Comment on peut brancher le voltmètre pour mesurer la tension U</w:t>
      </w:r>
      <w:r w:rsidRPr="00AA662C">
        <w:rPr>
          <w:rFonts w:ascii="Times New Roman" w:hAnsi="Times New Roman" w:cs="Times New Roman"/>
          <w:noProof/>
          <w:vertAlign w:val="subscript"/>
        </w:rPr>
        <w:t>EF</w:t>
      </w:r>
      <w:r w:rsidRPr="00AA662C">
        <w:rPr>
          <w:rFonts w:ascii="Times New Roman" w:hAnsi="Times New Roman" w:cs="Times New Roman"/>
          <w:noProof/>
        </w:rPr>
        <w:t>. Représenter sur la figure de montage pécédente le schéma du voltmètre pour mesurer U</w:t>
      </w:r>
      <w:r w:rsidRPr="00AA662C">
        <w:rPr>
          <w:rFonts w:ascii="Times New Roman" w:hAnsi="Times New Roman" w:cs="Times New Roman"/>
          <w:noProof/>
          <w:vertAlign w:val="subscript"/>
        </w:rPr>
        <w:t>EF</w:t>
      </w:r>
      <w:r w:rsidR="00F72DC7" w:rsidRPr="00AA662C">
        <w:rPr>
          <w:rFonts w:ascii="Times New Roman" w:hAnsi="Times New Roman" w:cs="Times New Roman"/>
          <w:noProof/>
        </w:rPr>
        <w:t xml:space="preserve">. </w:t>
      </w:r>
      <w:r w:rsidR="00F72DC7" w:rsidRPr="00AA662C">
        <w:rPr>
          <w:rFonts w:ascii="Times New Roman" w:hAnsi="Times New Roman" w:cs="Times New Roman"/>
          <w:b/>
          <w:bCs/>
          <w:noProof/>
          <w:highlight w:val="yellow"/>
        </w:rPr>
        <w:t>(1pt)</w:t>
      </w:r>
    </w:p>
    <w:p w:rsidR="000D5B30" w:rsidRPr="00AA662C" w:rsidRDefault="00427B38" w:rsidP="00E27DB3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Calculer la tension mesurer par le voltmètre sachant que l’aiguille de voltmètre est sur la division 84 et que le calibre utilisé est C =3V</w:t>
      </w:r>
      <w:r w:rsidR="000D5B30" w:rsidRPr="00AA662C">
        <w:rPr>
          <w:rFonts w:ascii="Times New Roman" w:hAnsi="Times New Roman" w:cs="Times New Roman"/>
          <w:noProof/>
        </w:rPr>
        <w:t>.</w:t>
      </w:r>
      <w:r w:rsidR="00F72DC7" w:rsidRPr="00AA662C">
        <w:rPr>
          <w:rFonts w:ascii="Times New Roman" w:hAnsi="Times New Roman" w:cs="Times New Roman"/>
          <w:noProof/>
        </w:rPr>
        <w:t xml:space="preserve"> </w:t>
      </w:r>
      <w:r w:rsidR="00F72DC7" w:rsidRPr="00AA662C">
        <w:rPr>
          <w:rFonts w:ascii="Times New Roman" w:hAnsi="Times New Roman" w:cs="Times New Roman"/>
          <w:b/>
          <w:bCs/>
          <w:noProof/>
          <w:highlight w:val="yellow"/>
        </w:rPr>
        <w:t>(</w:t>
      </w:r>
      <w:r w:rsidR="00E27DB3" w:rsidRPr="00AA662C">
        <w:rPr>
          <w:rFonts w:ascii="Times New Roman" w:hAnsi="Times New Roman" w:cs="Times New Roman"/>
          <w:b/>
          <w:bCs/>
          <w:noProof/>
          <w:highlight w:val="yellow"/>
        </w:rPr>
        <w:t>0.75</w:t>
      </w:r>
      <w:r w:rsidR="00F72DC7" w:rsidRPr="00AA662C">
        <w:rPr>
          <w:rFonts w:ascii="Times New Roman" w:hAnsi="Times New Roman" w:cs="Times New Roman"/>
          <w:b/>
          <w:bCs/>
          <w:noProof/>
          <w:highlight w:val="yellow"/>
        </w:rPr>
        <w:t xml:space="preserve"> pt)</w:t>
      </w:r>
    </w:p>
    <w:p w:rsidR="000D5B30" w:rsidRPr="00AA662C" w:rsidRDefault="000D5B30" w:rsidP="00E27DB3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 xml:space="preserve">Le classe de voltmètre à aiguille est 1,5. Calculer l’incertitude relative </w:t>
      </w:r>
      <w:r w:rsidRPr="00AA662C">
        <w:rPr>
          <w:rFonts w:ascii="Times New Roman" w:hAnsi="Times New Roman" w:cs="Times New Roman"/>
          <w:noProof/>
          <w:position w:val="-22"/>
        </w:rPr>
        <w:object w:dxaOrig="400" w:dyaOrig="580">
          <v:shape id="_x0000_i1027" type="#_x0000_t75" style="width:20.25pt;height:29.25pt" o:ole="">
            <v:imagedata r:id="rId12" o:title=""/>
          </v:shape>
          <o:OLEObject Type="Embed" ProgID="Equation.DSMT4" ShapeID="_x0000_i1027" DrawAspect="Content" ObjectID="_1629463561" r:id="rId13"/>
        </w:object>
      </w:r>
      <w:r w:rsidRPr="00AA662C">
        <w:rPr>
          <w:rFonts w:ascii="Times New Roman" w:hAnsi="Times New Roman" w:cs="Times New Roman"/>
          <w:noProof/>
        </w:rPr>
        <w:t xml:space="preserve"> </w:t>
      </w:r>
      <w:r w:rsidR="00F72DC7" w:rsidRPr="00AA662C">
        <w:rPr>
          <w:rFonts w:ascii="Times New Roman" w:hAnsi="Times New Roman" w:cs="Times New Roman"/>
          <w:noProof/>
        </w:rPr>
        <w:t xml:space="preserve"> </w:t>
      </w:r>
      <w:r w:rsidR="00F72DC7" w:rsidRPr="00AA662C">
        <w:rPr>
          <w:rFonts w:ascii="Times New Roman" w:hAnsi="Times New Roman" w:cs="Times New Roman"/>
          <w:b/>
          <w:bCs/>
          <w:noProof/>
          <w:highlight w:val="yellow"/>
        </w:rPr>
        <w:t>(</w:t>
      </w:r>
      <w:r w:rsidR="00E27DB3" w:rsidRPr="00AA662C">
        <w:rPr>
          <w:rFonts w:ascii="Times New Roman" w:hAnsi="Times New Roman" w:cs="Times New Roman"/>
          <w:b/>
          <w:bCs/>
          <w:noProof/>
          <w:highlight w:val="yellow"/>
        </w:rPr>
        <w:t>0.75</w:t>
      </w:r>
      <w:r w:rsidR="00F72DC7" w:rsidRPr="00AA662C">
        <w:rPr>
          <w:rFonts w:ascii="Times New Roman" w:hAnsi="Times New Roman" w:cs="Times New Roman"/>
          <w:b/>
          <w:bCs/>
          <w:noProof/>
          <w:highlight w:val="yellow"/>
        </w:rPr>
        <w:t>pt)</w:t>
      </w:r>
    </w:p>
    <w:p w:rsidR="00427B38" w:rsidRPr="00AA662C" w:rsidRDefault="000D5B30" w:rsidP="000D5B30">
      <w:pPr>
        <w:pStyle w:val="Paragraphedeliste"/>
        <w:numPr>
          <w:ilvl w:val="0"/>
          <w:numId w:val="8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Calculer les tensions U</w:t>
      </w:r>
      <w:r w:rsidRPr="00AA662C">
        <w:rPr>
          <w:rFonts w:ascii="Times New Roman" w:hAnsi="Times New Roman" w:cs="Times New Roman"/>
          <w:noProof/>
          <w:vertAlign w:val="subscript"/>
        </w:rPr>
        <w:t xml:space="preserve">BC </w:t>
      </w:r>
      <w:r w:rsidRPr="00AA662C">
        <w:rPr>
          <w:rFonts w:ascii="Times New Roman" w:hAnsi="Times New Roman" w:cs="Times New Roman"/>
          <w:noProof/>
        </w:rPr>
        <w:t>et U</w:t>
      </w:r>
      <w:r w:rsidRPr="00AA662C">
        <w:rPr>
          <w:rFonts w:ascii="Times New Roman" w:hAnsi="Times New Roman" w:cs="Times New Roman"/>
          <w:noProof/>
          <w:vertAlign w:val="subscript"/>
        </w:rPr>
        <w:t>DE</w:t>
      </w:r>
      <w:r w:rsidR="00427B38" w:rsidRPr="00AA662C">
        <w:rPr>
          <w:rFonts w:ascii="Times New Roman" w:hAnsi="Times New Roman" w:cs="Times New Roman"/>
          <w:noProof/>
        </w:rPr>
        <w:t xml:space="preserve"> </w:t>
      </w:r>
      <w:r w:rsidR="00F72DC7" w:rsidRPr="00AA662C">
        <w:rPr>
          <w:rFonts w:ascii="Times New Roman" w:hAnsi="Times New Roman" w:cs="Times New Roman"/>
          <w:b/>
          <w:bCs/>
          <w:noProof/>
          <w:highlight w:val="yellow"/>
        </w:rPr>
        <w:t>(2pt)</w:t>
      </w:r>
    </w:p>
    <w:p w:rsidR="000D5B30" w:rsidRPr="00AA662C" w:rsidRDefault="00E1036B" w:rsidP="000D5B30">
      <w:pPr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440555</wp:posOffset>
                </wp:positionH>
                <wp:positionV relativeFrom="paragraph">
                  <wp:posOffset>58420</wp:posOffset>
                </wp:positionV>
                <wp:extent cx="2502535" cy="1931035"/>
                <wp:effectExtent l="11430" t="17145" r="10160" b="13970"/>
                <wp:wrapSquare wrapText="bothSides"/>
                <wp:docPr id="1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2535" cy="1931035"/>
                          <a:chOff x="6478" y="6119"/>
                          <a:chExt cx="4479" cy="3578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 flipV="1">
                            <a:off x="6568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/>
                        <wps:spPr bwMode="auto">
                          <a:xfrm flipV="1">
                            <a:off x="6657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/>
                        <wps:spPr bwMode="auto">
                          <a:xfrm flipV="1">
                            <a:off x="6747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/>
                        <wps:spPr bwMode="auto">
                          <a:xfrm flipV="1">
                            <a:off x="6836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/>
                        <wps:spPr bwMode="auto">
                          <a:xfrm flipV="1">
                            <a:off x="7015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/>
                        <wps:spPr bwMode="auto">
                          <a:xfrm flipV="1">
                            <a:off x="7105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/>
                        <wps:spPr bwMode="auto">
                          <a:xfrm flipV="1">
                            <a:off x="7195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/>
                        <wps:spPr bwMode="auto">
                          <a:xfrm flipV="1">
                            <a:off x="7284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/>
                        <wps:spPr bwMode="auto">
                          <a:xfrm flipV="1">
                            <a:off x="7463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/>
                        <wps:spPr bwMode="auto">
                          <a:xfrm flipV="1">
                            <a:off x="7553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"/>
                        <wps:cNvCnPr/>
                        <wps:spPr bwMode="auto">
                          <a:xfrm flipV="1">
                            <a:off x="7642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/>
                        <wps:spPr bwMode="auto">
                          <a:xfrm flipV="1">
                            <a:off x="7732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/>
                        <wps:spPr bwMode="auto">
                          <a:xfrm flipV="1">
                            <a:off x="7911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/>
                        <wps:spPr bwMode="auto">
                          <a:xfrm flipV="1">
                            <a:off x="8001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/>
                        <wps:spPr bwMode="auto">
                          <a:xfrm flipV="1">
                            <a:off x="8090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/>
                        <wps:spPr bwMode="auto">
                          <a:xfrm flipV="1">
                            <a:off x="8180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/>
                        <wps:spPr bwMode="auto">
                          <a:xfrm flipV="1">
                            <a:off x="8359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/>
                        <wps:spPr bwMode="auto">
                          <a:xfrm flipV="1">
                            <a:off x="8448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/>
                        <wps:spPr bwMode="auto">
                          <a:xfrm flipV="1">
                            <a:off x="8538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/>
                        <wps:spPr bwMode="auto">
                          <a:xfrm flipV="1">
                            <a:off x="8628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3"/>
                        <wps:cNvCnPr/>
                        <wps:spPr bwMode="auto">
                          <a:xfrm flipV="1">
                            <a:off x="8807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4"/>
                        <wps:cNvCnPr/>
                        <wps:spPr bwMode="auto">
                          <a:xfrm flipV="1">
                            <a:off x="8896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5"/>
                        <wps:cNvCnPr/>
                        <wps:spPr bwMode="auto">
                          <a:xfrm flipV="1">
                            <a:off x="8986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6"/>
                        <wps:cNvCnPr/>
                        <wps:spPr bwMode="auto">
                          <a:xfrm flipV="1">
                            <a:off x="9075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7"/>
                        <wps:cNvCnPr/>
                        <wps:spPr bwMode="auto">
                          <a:xfrm flipV="1">
                            <a:off x="9254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8"/>
                        <wps:cNvCnPr/>
                        <wps:spPr bwMode="auto">
                          <a:xfrm flipV="1">
                            <a:off x="9344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9"/>
                        <wps:cNvCnPr/>
                        <wps:spPr bwMode="auto">
                          <a:xfrm flipV="1">
                            <a:off x="9434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0"/>
                        <wps:cNvCnPr/>
                        <wps:spPr bwMode="auto">
                          <a:xfrm flipV="1">
                            <a:off x="9523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1"/>
                        <wps:cNvCnPr/>
                        <wps:spPr bwMode="auto">
                          <a:xfrm flipV="1">
                            <a:off x="9702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2"/>
                        <wps:cNvCnPr/>
                        <wps:spPr bwMode="auto">
                          <a:xfrm flipV="1">
                            <a:off x="9792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33"/>
                        <wps:cNvCnPr/>
                        <wps:spPr bwMode="auto">
                          <a:xfrm flipV="1">
                            <a:off x="9881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34"/>
                        <wps:cNvCnPr/>
                        <wps:spPr bwMode="auto">
                          <a:xfrm flipV="1">
                            <a:off x="9971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35"/>
                        <wps:cNvCnPr/>
                        <wps:spPr bwMode="auto">
                          <a:xfrm flipV="1">
                            <a:off x="10150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36"/>
                        <wps:cNvCnPr/>
                        <wps:spPr bwMode="auto">
                          <a:xfrm flipV="1">
                            <a:off x="10240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37"/>
                        <wps:cNvCnPr/>
                        <wps:spPr bwMode="auto">
                          <a:xfrm flipV="1">
                            <a:off x="10329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38"/>
                        <wps:cNvCnPr/>
                        <wps:spPr bwMode="auto">
                          <a:xfrm flipV="1">
                            <a:off x="10419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39"/>
                        <wps:cNvCnPr/>
                        <wps:spPr bwMode="auto">
                          <a:xfrm flipV="1">
                            <a:off x="10598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40"/>
                        <wps:cNvCnPr/>
                        <wps:spPr bwMode="auto">
                          <a:xfrm flipV="1">
                            <a:off x="10688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41"/>
                        <wps:cNvCnPr/>
                        <wps:spPr bwMode="auto">
                          <a:xfrm flipV="1">
                            <a:off x="10777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42"/>
                        <wps:cNvCnPr/>
                        <wps:spPr bwMode="auto">
                          <a:xfrm flipV="1">
                            <a:off x="10867" y="7863"/>
                            <a:ext cx="0" cy="9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43"/>
                        <wps:cNvCnPr/>
                        <wps:spPr bwMode="auto">
                          <a:xfrm>
                            <a:off x="8672" y="9608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44"/>
                        <wps:cNvCnPr/>
                        <wps:spPr bwMode="auto">
                          <a:xfrm>
                            <a:off x="8672" y="9518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45"/>
                        <wps:cNvCnPr/>
                        <wps:spPr bwMode="auto">
                          <a:xfrm>
                            <a:off x="8672" y="9429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46"/>
                        <wps:cNvCnPr/>
                        <wps:spPr bwMode="auto">
                          <a:xfrm>
                            <a:off x="8672" y="9339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47"/>
                        <wps:cNvCnPr/>
                        <wps:spPr bwMode="auto">
                          <a:xfrm>
                            <a:off x="8672" y="9160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48"/>
                        <wps:cNvCnPr/>
                        <wps:spPr bwMode="auto">
                          <a:xfrm>
                            <a:off x="8672" y="9071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49"/>
                        <wps:cNvCnPr/>
                        <wps:spPr bwMode="auto">
                          <a:xfrm>
                            <a:off x="8672" y="8981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50"/>
                        <wps:cNvCnPr/>
                        <wps:spPr bwMode="auto">
                          <a:xfrm>
                            <a:off x="8672" y="8892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51"/>
                        <wps:cNvCnPr/>
                        <wps:spPr bwMode="auto">
                          <a:xfrm>
                            <a:off x="8672" y="8713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52"/>
                        <wps:cNvCnPr/>
                        <wps:spPr bwMode="auto">
                          <a:xfrm>
                            <a:off x="8672" y="8624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53"/>
                        <wps:cNvCnPr/>
                        <wps:spPr bwMode="auto">
                          <a:xfrm>
                            <a:off x="8672" y="8534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54"/>
                        <wps:cNvCnPr/>
                        <wps:spPr bwMode="auto">
                          <a:xfrm>
                            <a:off x="8672" y="8445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55"/>
                        <wps:cNvCnPr/>
                        <wps:spPr bwMode="auto">
                          <a:xfrm>
                            <a:off x="8672" y="8266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56"/>
                        <wps:cNvCnPr/>
                        <wps:spPr bwMode="auto">
                          <a:xfrm>
                            <a:off x="8672" y="8176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57"/>
                        <wps:cNvCnPr/>
                        <wps:spPr bwMode="auto">
                          <a:xfrm>
                            <a:off x="8672" y="8087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58"/>
                        <wps:cNvCnPr/>
                        <wps:spPr bwMode="auto">
                          <a:xfrm>
                            <a:off x="8672" y="7997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59"/>
                        <wps:cNvCnPr/>
                        <wps:spPr bwMode="auto">
                          <a:xfrm>
                            <a:off x="8672" y="7819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60"/>
                        <wps:cNvCnPr/>
                        <wps:spPr bwMode="auto">
                          <a:xfrm>
                            <a:off x="8672" y="7729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61"/>
                        <wps:cNvCnPr/>
                        <wps:spPr bwMode="auto">
                          <a:xfrm>
                            <a:off x="8672" y="7640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62"/>
                        <wps:cNvCnPr/>
                        <wps:spPr bwMode="auto">
                          <a:xfrm>
                            <a:off x="8672" y="7550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63"/>
                        <wps:cNvCnPr/>
                        <wps:spPr bwMode="auto">
                          <a:xfrm>
                            <a:off x="8672" y="7371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4"/>
                        <wps:cNvCnPr/>
                        <wps:spPr bwMode="auto">
                          <a:xfrm>
                            <a:off x="8672" y="7282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65"/>
                        <wps:cNvCnPr/>
                        <wps:spPr bwMode="auto">
                          <a:xfrm>
                            <a:off x="8672" y="7192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66"/>
                        <wps:cNvCnPr/>
                        <wps:spPr bwMode="auto">
                          <a:xfrm>
                            <a:off x="8672" y="7103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67"/>
                        <wps:cNvCnPr/>
                        <wps:spPr bwMode="auto">
                          <a:xfrm>
                            <a:off x="8672" y="6924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68"/>
                        <wps:cNvCnPr/>
                        <wps:spPr bwMode="auto">
                          <a:xfrm>
                            <a:off x="8672" y="6835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69"/>
                        <wps:cNvCnPr/>
                        <wps:spPr bwMode="auto">
                          <a:xfrm>
                            <a:off x="8672" y="6745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70"/>
                        <wps:cNvCnPr/>
                        <wps:spPr bwMode="auto">
                          <a:xfrm>
                            <a:off x="8672" y="6656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71"/>
                        <wps:cNvCnPr/>
                        <wps:spPr bwMode="auto">
                          <a:xfrm>
                            <a:off x="8672" y="6477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72"/>
                        <wps:cNvCnPr/>
                        <wps:spPr bwMode="auto">
                          <a:xfrm>
                            <a:off x="8672" y="6387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73"/>
                        <wps:cNvCnPr/>
                        <wps:spPr bwMode="auto">
                          <a:xfrm>
                            <a:off x="8672" y="6298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74"/>
                        <wps:cNvCnPr/>
                        <wps:spPr bwMode="auto">
                          <a:xfrm>
                            <a:off x="8672" y="6208"/>
                            <a:ext cx="90" cy="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40404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75"/>
                        <wps:cNvCnPr/>
                        <wps:spPr bwMode="auto">
                          <a:xfrm flipV="1">
                            <a:off x="6478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76"/>
                        <wps:cNvCnPr/>
                        <wps:spPr bwMode="auto">
                          <a:xfrm flipV="1">
                            <a:off x="6926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77"/>
                        <wps:cNvCnPr/>
                        <wps:spPr bwMode="auto">
                          <a:xfrm flipV="1">
                            <a:off x="7374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78"/>
                        <wps:cNvCnPr/>
                        <wps:spPr bwMode="auto">
                          <a:xfrm flipV="1">
                            <a:off x="7821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79"/>
                        <wps:cNvCnPr/>
                        <wps:spPr bwMode="auto">
                          <a:xfrm flipV="1">
                            <a:off x="8269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80"/>
                        <wps:cNvCnPr/>
                        <wps:spPr bwMode="auto">
                          <a:xfrm flipV="1">
                            <a:off x="8717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81"/>
                        <wps:cNvCnPr/>
                        <wps:spPr bwMode="auto">
                          <a:xfrm flipV="1">
                            <a:off x="9165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82"/>
                        <wps:cNvCnPr/>
                        <wps:spPr bwMode="auto">
                          <a:xfrm flipV="1">
                            <a:off x="9613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83"/>
                        <wps:cNvCnPr/>
                        <wps:spPr bwMode="auto">
                          <a:xfrm flipV="1">
                            <a:off x="10061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84"/>
                        <wps:cNvCnPr/>
                        <wps:spPr bwMode="auto">
                          <a:xfrm flipV="1">
                            <a:off x="10508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85"/>
                        <wps:cNvCnPr/>
                        <wps:spPr bwMode="auto">
                          <a:xfrm flipV="1">
                            <a:off x="10956" y="6119"/>
                            <a:ext cx="0" cy="3578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86"/>
                        <wps:cNvCnPr/>
                        <wps:spPr bwMode="auto">
                          <a:xfrm>
                            <a:off x="6478" y="9697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87"/>
                        <wps:cNvCnPr/>
                        <wps:spPr bwMode="auto">
                          <a:xfrm>
                            <a:off x="6478" y="9250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88"/>
                        <wps:cNvCnPr/>
                        <wps:spPr bwMode="auto">
                          <a:xfrm>
                            <a:off x="6478" y="8803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89"/>
                        <wps:cNvCnPr/>
                        <wps:spPr bwMode="auto">
                          <a:xfrm>
                            <a:off x="6478" y="8355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90"/>
                        <wps:cNvCnPr/>
                        <wps:spPr bwMode="auto">
                          <a:xfrm>
                            <a:off x="6478" y="7908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91"/>
                        <wps:cNvCnPr/>
                        <wps:spPr bwMode="auto">
                          <a:xfrm>
                            <a:off x="6478" y="7461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92"/>
                        <wps:cNvCnPr/>
                        <wps:spPr bwMode="auto">
                          <a:xfrm>
                            <a:off x="6478" y="7014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93"/>
                        <wps:cNvCnPr/>
                        <wps:spPr bwMode="auto">
                          <a:xfrm>
                            <a:off x="6478" y="6566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94"/>
                        <wps:cNvCnPr/>
                        <wps:spPr bwMode="auto">
                          <a:xfrm>
                            <a:off x="6478" y="6119"/>
                            <a:ext cx="4478" cy="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Freeform 95"/>
                        <wps:cNvSpPr>
                          <a:spLocks noChangeAspect="1"/>
                        </wps:cNvSpPr>
                        <wps:spPr bwMode="auto">
                          <a:xfrm flipV="1">
                            <a:off x="6478" y="6343"/>
                            <a:ext cx="4479" cy="3131"/>
                          </a:xfrm>
                          <a:custGeom>
                            <a:avLst/>
                            <a:gdLst>
                              <a:gd name="T0" fmla="*/ 85 w 5701"/>
                              <a:gd name="T1" fmla="*/ 2901 h 3991"/>
                              <a:gd name="T2" fmla="*/ 185 w 5701"/>
                              <a:gd name="T3" fmla="*/ 3696 h 3991"/>
                              <a:gd name="T4" fmla="*/ 285 w 5701"/>
                              <a:gd name="T5" fmla="*/ 3990 h 3991"/>
                              <a:gd name="T6" fmla="*/ 385 w 5701"/>
                              <a:gd name="T7" fmla="*/ 3696 h 3991"/>
                              <a:gd name="T8" fmla="*/ 485 w 5701"/>
                              <a:gd name="T9" fmla="*/ 2901 h 3991"/>
                              <a:gd name="T10" fmla="*/ 584 w 5701"/>
                              <a:gd name="T11" fmla="*/ 1838 h 3991"/>
                              <a:gd name="T12" fmla="*/ 684 w 5701"/>
                              <a:gd name="T13" fmla="*/ 822 h 3991"/>
                              <a:gd name="T14" fmla="*/ 784 w 5701"/>
                              <a:gd name="T15" fmla="*/ 152 h 3991"/>
                              <a:gd name="T16" fmla="*/ 884 w 5701"/>
                              <a:gd name="T17" fmla="*/ 25 h 3991"/>
                              <a:gd name="T18" fmla="*/ 983 w 5701"/>
                              <a:gd name="T19" fmla="*/ 478 h 3991"/>
                              <a:gd name="T20" fmla="*/ 1083 w 5701"/>
                              <a:gd name="T21" fmla="*/ 1379 h 3991"/>
                              <a:gd name="T22" fmla="*/ 1183 w 5701"/>
                              <a:gd name="T23" fmla="*/ 2461 h 3991"/>
                              <a:gd name="T24" fmla="*/ 1282 w 5701"/>
                              <a:gd name="T25" fmla="*/ 3406 h 3991"/>
                              <a:gd name="T26" fmla="*/ 1382 w 5701"/>
                              <a:gd name="T27" fmla="*/ 3935 h 3991"/>
                              <a:gd name="T28" fmla="*/ 1482 w 5701"/>
                              <a:gd name="T29" fmla="*/ 3892 h 3991"/>
                              <a:gd name="T30" fmla="*/ 1582 w 5701"/>
                              <a:gd name="T31" fmla="*/ 3291 h 3991"/>
                              <a:gd name="T32" fmla="*/ 1681 w 5701"/>
                              <a:gd name="T33" fmla="*/ 2307 h 3991"/>
                              <a:gd name="T34" fmla="*/ 1781 w 5701"/>
                              <a:gd name="T35" fmla="*/ 1232 h 3991"/>
                              <a:gd name="T36" fmla="*/ 1881 w 5701"/>
                              <a:gd name="T37" fmla="*/ 381 h 3991"/>
                              <a:gd name="T38" fmla="*/ 1981 w 5701"/>
                              <a:gd name="T39" fmla="*/ 6 h 3991"/>
                              <a:gd name="T40" fmla="*/ 2080 w 5701"/>
                              <a:gd name="T41" fmla="*/ 217 h 3991"/>
                              <a:gd name="T42" fmla="*/ 2180 w 5701"/>
                              <a:gd name="T43" fmla="*/ 953 h 3991"/>
                              <a:gd name="T44" fmla="*/ 2280 w 5701"/>
                              <a:gd name="T45" fmla="*/ 1995 h 3991"/>
                              <a:gd name="T46" fmla="*/ 2380 w 5701"/>
                              <a:gd name="T47" fmla="*/ 3037 h 3991"/>
                              <a:gd name="T48" fmla="*/ 2480 w 5701"/>
                              <a:gd name="T49" fmla="*/ 3773 h 3991"/>
                              <a:gd name="T50" fmla="*/ 2579 w 5701"/>
                              <a:gd name="T51" fmla="*/ 3984 h 3991"/>
                              <a:gd name="T52" fmla="*/ 2679 w 5701"/>
                              <a:gd name="T53" fmla="*/ 3609 h 3991"/>
                              <a:gd name="T54" fmla="*/ 2779 w 5701"/>
                              <a:gd name="T55" fmla="*/ 2758 h 3991"/>
                              <a:gd name="T56" fmla="*/ 2878 w 5701"/>
                              <a:gd name="T57" fmla="*/ 1683 h 3991"/>
                              <a:gd name="T58" fmla="*/ 2978 w 5701"/>
                              <a:gd name="T59" fmla="*/ 699 h 3991"/>
                              <a:gd name="T60" fmla="*/ 3078 w 5701"/>
                              <a:gd name="T61" fmla="*/ 98 h 3991"/>
                              <a:gd name="T62" fmla="*/ 3178 w 5701"/>
                              <a:gd name="T63" fmla="*/ 55 h 3991"/>
                              <a:gd name="T64" fmla="*/ 3278 w 5701"/>
                              <a:gd name="T65" fmla="*/ 584 h 3991"/>
                              <a:gd name="T66" fmla="*/ 3377 w 5701"/>
                              <a:gd name="T67" fmla="*/ 1529 h 3991"/>
                              <a:gd name="T68" fmla="*/ 3477 w 5701"/>
                              <a:gd name="T69" fmla="*/ 2611 h 3991"/>
                              <a:gd name="T70" fmla="*/ 3577 w 5701"/>
                              <a:gd name="T71" fmla="*/ 3512 h 3991"/>
                              <a:gd name="T72" fmla="*/ 3677 w 5701"/>
                              <a:gd name="T73" fmla="*/ 3965 h 3991"/>
                              <a:gd name="T74" fmla="*/ 3776 w 5701"/>
                              <a:gd name="T75" fmla="*/ 3838 h 3991"/>
                              <a:gd name="T76" fmla="*/ 3876 w 5701"/>
                              <a:gd name="T77" fmla="*/ 3168 h 3991"/>
                              <a:gd name="T78" fmla="*/ 3976 w 5701"/>
                              <a:gd name="T79" fmla="*/ 2152 h 3991"/>
                              <a:gd name="T80" fmla="*/ 4075 w 5701"/>
                              <a:gd name="T81" fmla="*/ 1089 h 3991"/>
                              <a:gd name="T82" fmla="*/ 4175 w 5701"/>
                              <a:gd name="T83" fmla="*/ 294 h 3991"/>
                              <a:gd name="T84" fmla="*/ 4275 w 5701"/>
                              <a:gd name="T85" fmla="*/ 0 h 3991"/>
                              <a:gd name="T86" fmla="*/ 4375 w 5701"/>
                              <a:gd name="T87" fmla="*/ 294 h 3991"/>
                              <a:gd name="T88" fmla="*/ 4475 w 5701"/>
                              <a:gd name="T89" fmla="*/ 1089 h 3991"/>
                              <a:gd name="T90" fmla="*/ 4574 w 5701"/>
                              <a:gd name="T91" fmla="*/ 2152 h 3991"/>
                              <a:gd name="T92" fmla="*/ 4674 w 5701"/>
                              <a:gd name="T93" fmla="*/ 3168 h 3991"/>
                              <a:gd name="T94" fmla="*/ 4774 w 5701"/>
                              <a:gd name="T95" fmla="*/ 3838 h 3991"/>
                              <a:gd name="T96" fmla="*/ 4873 w 5701"/>
                              <a:gd name="T97" fmla="*/ 3965 h 3991"/>
                              <a:gd name="T98" fmla="*/ 4973 w 5701"/>
                              <a:gd name="T99" fmla="*/ 3512 h 3991"/>
                              <a:gd name="T100" fmla="*/ 5073 w 5701"/>
                              <a:gd name="T101" fmla="*/ 2611 h 3991"/>
                              <a:gd name="T102" fmla="*/ 5173 w 5701"/>
                              <a:gd name="T103" fmla="*/ 1529 h 3991"/>
                              <a:gd name="T104" fmla="*/ 5272 w 5701"/>
                              <a:gd name="T105" fmla="*/ 584 h 3991"/>
                              <a:gd name="T106" fmla="*/ 5372 w 5701"/>
                              <a:gd name="T107" fmla="*/ 55 h 3991"/>
                              <a:gd name="T108" fmla="*/ 5472 w 5701"/>
                              <a:gd name="T109" fmla="*/ 98 h 3991"/>
                              <a:gd name="T110" fmla="*/ 5572 w 5701"/>
                              <a:gd name="T111" fmla="*/ 699 h 3991"/>
                              <a:gd name="T112" fmla="*/ 5672 w 5701"/>
                              <a:gd name="T113" fmla="*/ 1683 h 39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5701" h="3991">
                                <a:moveTo>
                                  <a:pt x="0" y="1995"/>
                                </a:moveTo>
                                <a:lnTo>
                                  <a:pt x="14" y="2152"/>
                                </a:lnTo>
                                <a:lnTo>
                                  <a:pt x="29" y="2307"/>
                                </a:lnTo>
                                <a:lnTo>
                                  <a:pt x="43" y="2461"/>
                                </a:lnTo>
                                <a:lnTo>
                                  <a:pt x="57" y="2611"/>
                                </a:lnTo>
                                <a:lnTo>
                                  <a:pt x="71" y="2758"/>
                                </a:lnTo>
                                <a:lnTo>
                                  <a:pt x="85" y="2901"/>
                                </a:lnTo>
                                <a:lnTo>
                                  <a:pt x="100" y="3037"/>
                                </a:lnTo>
                                <a:lnTo>
                                  <a:pt x="114" y="3168"/>
                                </a:lnTo>
                                <a:lnTo>
                                  <a:pt x="128" y="3291"/>
                                </a:lnTo>
                                <a:lnTo>
                                  <a:pt x="142" y="3406"/>
                                </a:lnTo>
                                <a:lnTo>
                                  <a:pt x="157" y="3512"/>
                                </a:lnTo>
                                <a:lnTo>
                                  <a:pt x="171" y="3609"/>
                                </a:lnTo>
                                <a:lnTo>
                                  <a:pt x="185" y="3696"/>
                                </a:lnTo>
                                <a:lnTo>
                                  <a:pt x="200" y="3773"/>
                                </a:lnTo>
                                <a:lnTo>
                                  <a:pt x="214" y="3838"/>
                                </a:lnTo>
                                <a:lnTo>
                                  <a:pt x="228" y="3892"/>
                                </a:lnTo>
                                <a:lnTo>
                                  <a:pt x="242" y="3935"/>
                                </a:lnTo>
                                <a:lnTo>
                                  <a:pt x="256" y="3965"/>
                                </a:lnTo>
                                <a:lnTo>
                                  <a:pt x="271" y="3984"/>
                                </a:lnTo>
                                <a:lnTo>
                                  <a:pt x="285" y="3990"/>
                                </a:lnTo>
                                <a:lnTo>
                                  <a:pt x="299" y="3984"/>
                                </a:lnTo>
                                <a:lnTo>
                                  <a:pt x="314" y="3965"/>
                                </a:lnTo>
                                <a:lnTo>
                                  <a:pt x="328" y="3935"/>
                                </a:lnTo>
                                <a:lnTo>
                                  <a:pt x="342" y="3892"/>
                                </a:lnTo>
                                <a:lnTo>
                                  <a:pt x="356" y="3838"/>
                                </a:lnTo>
                                <a:lnTo>
                                  <a:pt x="370" y="3773"/>
                                </a:lnTo>
                                <a:lnTo>
                                  <a:pt x="385" y="3696"/>
                                </a:lnTo>
                                <a:lnTo>
                                  <a:pt x="399" y="3609"/>
                                </a:lnTo>
                                <a:lnTo>
                                  <a:pt x="413" y="3512"/>
                                </a:lnTo>
                                <a:lnTo>
                                  <a:pt x="428" y="3406"/>
                                </a:lnTo>
                                <a:lnTo>
                                  <a:pt x="442" y="3291"/>
                                </a:lnTo>
                                <a:lnTo>
                                  <a:pt x="456" y="3168"/>
                                </a:lnTo>
                                <a:lnTo>
                                  <a:pt x="470" y="3037"/>
                                </a:lnTo>
                                <a:lnTo>
                                  <a:pt x="485" y="2901"/>
                                </a:lnTo>
                                <a:lnTo>
                                  <a:pt x="499" y="2758"/>
                                </a:lnTo>
                                <a:lnTo>
                                  <a:pt x="513" y="2611"/>
                                </a:lnTo>
                                <a:lnTo>
                                  <a:pt x="527" y="2461"/>
                                </a:lnTo>
                                <a:lnTo>
                                  <a:pt x="541" y="2307"/>
                                </a:lnTo>
                                <a:lnTo>
                                  <a:pt x="556" y="2152"/>
                                </a:lnTo>
                                <a:lnTo>
                                  <a:pt x="570" y="1995"/>
                                </a:lnTo>
                                <a:lnTo>
                                  <a:pt x="584" y="1838"/>
                                </a:lnTo>
                                <a:lnTo>
                                  <a:pt x="599" y="1683"/>
                                </a:lnTo>
                                <a:lnTo>
                                  <a:pt x="613" y="1529"/>
                                </a:lnTo>
                                <a:lnTo>
                                  <a:pt x="627" y="1379"/>
                                </a:lnTo>
                                <a:lnTo>
                                  <a:pt x="641" y="1232"/>
                                </a:lnTo>
                                <a:lnTo>
                                  <a:pt x="655" y="1089"/>
                                </a:lnTo>
                                <a:lnTo>
                                  <a:pt x="670" y="953"/>
                                </a:lnTo>
                                <a:lnTo>
                                  <a:pt x="684" y="822"/>
                                </a:lnTo>
                                <a:lnTo>
                                  <a:pt x="698" y="699"/>
                                </a:lnTo>
                                <a:lnTo>
                                  <a:pt x="712" y="584"/>
                                </a:lnTo>
                                <a:lnTo>
                                  <a:pt x="727" y="478"/>
                                </a:lnTo>
                                <a:lnTo>
                                  <a:pt x="741" y="381"/>
                                </a:lnTo>
                                <a:lnTo>
                                  <a:pt x="755" y="294"/>
                                </a:lnTo>
                                <a:lnTo>
                                  <a:pt x="770" y="217"/>
                                </a:lnTo>
                                <a:lnTo>
                                  <a:pt x="784" y="152"/>
                                </a:lnTo>
                                <a:lnTo>
                                  <a:pt x="798" y="98"/>
                                </a:lnTo>
                                <a:lnTo>
                                  <a:pt x="812" y="55"/>
                                </a:lnTo>
                                <a:lnTo>
                                  <a:pt x="826" y="25"/>
                                </a:lnTo>
                                <a:lnTo>
                                  <a:pt x="841" y="6"/>
                                </a:lnTo>
                                <a:lnTo>
                                  <a:pt x="855" y="0"/>
                                </a:lnTo>
                                <a:lnTo>
                                  <a:pt x="869" y="6"/>
                                </a:lnTo>
                                <a:lnTo>
                                  <a:pt x="884" y="25"/>
                                </a:lnTo>
                                <a:lnTo>
                                  <a:pt x="898" y="55"/>
                                </a:lnTo>
                                <a:lnTo>
                                  <a:pt x="912" y="98"/>
                                </a:lnTo>
                                <a:lnTo>
                                  <a:pt x="926" y="152"/>
                                </a:lnTo>
                                <a:lnTo>
                                  <a:pt x="940" y="217"/>
                                </a:lnTo>
                                <a:lnTo>
                                  <a:pt x="955" y="294"/>
                                </a:lnTo>
                                <a:lnTo>
                                  <a:pt x="969" y="381"/>
                                </a:lnTo>
                                <a:lnTo>
                                  <a:pt x="983" y="478"/>
                                </a:lnTo>
                                <a:lnTo>
                                  <a:pt x="998" y="584"/>
                                </a:lnTo>
                                <a:lnTo>
                                  <a:pt x="1012" y="699"/>
                                </a:lnTo>
                                <a:lnTo>
                                  <a:pt x="1026" y="822"/>
                                </a:lnTo>
                                <a:lnTo>
                                  <a:pt x="1040" y="953"/>
                                </a:lnTo>
                                <a:lnTo>
                                  <a:pt x="1055" y="1089"/>
                                </a:lnTo>
                                <a:lnTo>
                                  <a:pt x="1069" y="1232"/>
                                </a:lnTo>
                                <a:lnTo>
                                  <a:pt x="1083" y="1379"/>
                                </a:lnTo>
                                <a:lnTo>
                                  <a:pt x="1097" y="1529"/>
                                </a:lnTo>
                                <a:lnTo>
                                  <a:pt x="1111" y="1683"/>
                                </a:lnTo>
                                <a:lnTo>
                                  <a:pt x="1126" y="1838"/>
                                </a:lnTo>
                                <a:lnTo>
                                  <a:pt x="1140" y="1995"/>
                                </a:lnTo>
                                <a:lnTo>
                                  <a:pt x="1154" y="2152"/>
                                </a:lnTo>
                                <a:lnTo>
                                  <a:pt x="1169" y="2307"/>
                                </a:lnTo>
                                <a:lnTo>
                                  <a:pt x="1183" y="2461"/>
                                </a:lnTo>
                                <a:lnTo>
                                  <a:pt x="1197" y="2611"/>
                                </a:lnTo>
                                <a:lnTo>
                                  <a:pt x="1211" y="2758"/>
                                </a:lnTo>
                                <a:lnTo>
                                  <a:pt x="1225" y="2901"/>
                                </a:lnTo>
                                <a:lnTo>
                                  <a:pt x="1240" y="3037"/>
                                </a:lnTo>
                                <a:lnTo>
                                  <a:pt x="1254" y="3168"/>
                                </a:lnTo>
                                <a:lnTo>
                                  <a:pt x="1268" y="3291"/>
                                </a:lnTo>
                                <a:lnTo>
                                  <a:pt x="1282" y="3406"/>
                                </a:lnTo>
                                <a:lnTo>
                                  <a:pt x="1297" y="3512"/>
                                </a:lnTo>
                                <a:lnTo>
                                  <a:pt x="1311" y="3609"/>
                                </a:lnTo>
                                <a:lnTo>
                                  <a:pt x="1325" y="3696"/>
                                </a:lnTo>
                                <a:lnTo>
                                  <a:pt x="1340" y="3773"/>
                                </a:lnTo>
                                <a:lnTo>
                                  <a:pt x="1354" y="3838"/>
                                </a:lnTo>
                                <a:lnTo>
                                  <a:pt x="1368" y="3892"/>
                                </a:lnTo>
                                <a:lnTo>
                                  <a:pt x="1382" y="3935"/>
                                </a:lnTo>
                                <a:lnTo>
                                  <a:pt x="1396" y="3965"/>
                                </a:lnTo>
                                <a:lnTo>
                                  <a:pt x="1411" y="3984"/>
                                </a:lnTo>
                                <a:lnTo>
                                  <a:pt x="1425" y="3990"/>
                                </a:lnTo>
                                <a:lnTo>
                                  <a:pt x="1439" y="3984"/>
                                </a:lnTo>
                                <a:lnTo>
                                  <a:pt x="1454" y="3965"/>
                                </a:lnTo>
                                <a:lnTo>
                                  <a:pt x="1468" y="3935"/>
                                </a:lnTo>
                                <a:lnTo>
                                  <a:pt x="1482" y="3892"/>
                                </a:lnTo>
                                <a:lnTo>
                                  <a:pt x="1496" y="3838"/>
                                </a:lnTo>
                                <a:lnTo>
                                  <a:pt x="1510" y="3773"/>
                                </a:lnTo>
                                <a:lnTo>
                                  <a:pt x="1525" y="3696"/>
                                </a:lnTo>
                                <a:lnTo>
                                  <a:pt x="1539" y="3609"/>
                                </a:lnTo>
                                <a:lnTo>
                                  <a:pt x="1553" y="3512"/>
                                </a:lnTo>
                                <a:lnTo>
                                  <a:pt x="1568" y="3406"/>
                                </a:lnTo>
                                <a:lnTo>
                                  <a:pt x="1582" y="3291"/>
                                </a:lnTo>
                                <a:lnTo>
                                  <a:pt x="1596" y="3168"/>
                                </a:lnTo>
                                <a:lnTo>
                                  <a:pt x="1610" y="3037"/>
                                </a:lnTo>
                                <a:lnTo>
                                  <a:pt x="1625" y="2901"/>
                                </a:lnTo>
                                <a:lnTo>
                                  <a:pt x="1639" y="2758"/>
                                </a:lnTo>
                                <a:lnTo>
                                  <a:pt x="1653" y="2611"/>
                                </a:lnTo>
                                <a:lnTo>
                                  <a:pt x="1667" y="2461"/>
                                </a:lnTo>
                                <a:lnTo>
                                  <a:pt x="1681" y="2307"/>
                                </a:lnTo>
                                <a:lnTo>
                                  <a:pt x="1696" y="2152"/>
                                </a:lnTo>
                                <a:lnTo>
                                  <a:pt x="1710" y="1995"/>
                                </a:lnTo>
                                <a:lnTo>
                                  <a:pt x="1724" y="1838"/>
                                </a:lnTo>
                                <a:lnTo>
                                  <a:pt x="1739" y="1683"/>
                                </a:lnTo>
                                <a:lnTo>
                                  <a:pt x="1753" y="1529"/>
                                </a:lnTo>
                                <a:lnTo>
                                  <a:pt x="1767" y="1379"/>
                                </a:lnTo>
                                <a:lnTo>
                                  <a:pt x="1781" y="1232"/>
                                </a:lnTo>
                                <a:lnTo>
                                  <a:pt x="1795" y="1089"/>
                                </a:lnTo>
                                <a:lnTo>
                                  <a:pt x="1810" y="953"/>
                                </a:lnTo>
                                <a:lnTo>
                                  <a:pt x="1824" y="822"/>
                                </a:lnTo>
                                <a:lnTo>
                                  <a:pt x="1838" y="699"/>
                                </a:lnTo>
                                <a:lnTo>
                                  <a:pt x="1852" y="584"/>
                                </a:lnTo>
                                <a:lnTo>
                                  <a:pt x="1867" y="478"/>
                                </a:lnTo>
                                <a:lnTo>
                                  <a:pt x="1881" y="381"/>
                                </a:lnTo>
                                <a:lnTo>
                                  <a:pt x="1895" y="294"/>
                                </a:lnTo>
                                <a:lnTo>
                                  <a:pt x="1910" y="217"/>
                                </a:lnTo>
                                <a:lnTo>
                                  <a:pt x="1924" y="152"/>
                                </a:lnTo>
                                <a:lnTo>
                                  <a:pt x="1938" y="98"/>
                                </a:lnTo>
                                <a:lnTo>
                                  <a:pt x="1952" y="55"/>
                                </a:lnTo>
                                <a:lnTo>
                                  <a:pt x="1966" y="25"/>
                                </a:lnTo>
                                <a:lnTo>
                                  <a:pt x="1981" y="6"/>
                                </a:lnTo>
                                <a:lnTo>
                                  <a:pt x="1995" y="0"/>
                                </a:lnTo>
                                <a:lnTo>
                                  <a:pt x="2009" y="6"/>
                                </a:lnTo>
                                <a:lnTo>
                                  <a:pt x="2024" y="25"/>
                                </a:lnTo>
                                <a:lnTo>
                                  <a:pt x="2038" y="55"/>
                                </a:lnTo>
                                <a:lnTo>
                                  <a:pt x="2052" y="98"/>
                                </a:lnTo>
                                <a:lnTo>
                                  <a:pt x="2066" y="152"/>
                                </a:lnTo>
                                <a:lnTo>
                                  <a:pt x="2080" y="217"/>
                                </a:lnTo>
                                <a:lnTo>
                                  <a:pt x="2095" y="294"/>
                                </a:lnTo>
                                <a:lnTo>
                                  <a:pt x="2109" y="381"/>
                                </a:lnTo>
                                <a:lnTo>
                                  <a:pt x="2123" y="478"/>
                                </a:lnTo>
                                <a:lnTo>
                                  <a:pt x="2138" y="584"/>
                                </a:lnTo>
                                <a:lnTo>
                                  <a:pt x="2152" y="699"/>
                                </a:lnTo>
                                <a:lnTo>
                                  <a:pt x="2166" y="822"/>
                                </a:lnTo>
                                <a:lnTo>
                                  <a:pt x="2180" y="953"/>
                                </a:lnTo>
                                <a:lnTo>
                                  <a:pt x="2195" y="1089"/>
                                </a:lnTo>
                                <a:lnTo>
                                  <a:pt x="2209" y="1232"/>
                                </a:lnTo>
                                <a:lnTo>
                                  <a:pt x="2223" y="1379"/>
                                </a:lnTo>
                                <a:lnTo>
                                  <a:pt x="2237" y="1529"/>
                                </a:lnTo>
                                <a:lnTo>
                                  <a:pt x="2251" y="1683"/>
                                </a:lnTo>
                                <a:lnTo>
                                  <a:pt x="2266" y="1838"/>
                                </a:lnTo>
                                <a:lnTo>
                                  <a:pt x="2280" y="1995"/>
                                </a:lnTo>
                                <a:lnTo>
                                  <a:pt x="2294" y="2152"/>
                                </a:lnTo>
                                <a:lnTo>
                                  <a:pt x="2309" y="2307"/>
                                </a:lnTo>
                                <a:lnTo>
                                  <a:pt x="2323" y="2461"/>
                                </a:lnTo>
                                <a:lnTo>
                                  <a:pt x="2337" y="2611"/>
                                </a:lnTo>
                                <a:lnTo>
                                  <a:pt x="2351" y="2758"/>
                                </a:lnTo>
                                <a:lnTo>
                                  <a:pt x="2365" y="2901"/>
                                </a:lnTo>
                                <a:lnTo>
                                  <a:pt x="2380" y="3037"/>
                                </a:lnTo>
                                <a:lnTo>
                                  <a:pt x="2394" y="3168"/>
                                </a:lnTo>
                                <a:lnTo>
                                  <a:pt x="2408" y="3291"/>
                                </a:lnTo>
                                <a:lnTo>
                                  <a:pt x="2422" y="3406"/>
                                </a:lnTo>
                                <a:lnTo>
                                  <a:pt x="2437" y="3512"/>
                                </a:lnTo>
                                <a:lnTo>
                                  <a:pt x="2451" y="3609"/>
                                </a:lnTo>
                                <a:lnTo>
                                  <a:pt x="2465" y="3696"/>
                                </a:lnTo>
                                <a:lnTo>
                                  <a:pt x="2480" y="3773"/>
                                </a:lnTo>
                                <a:lnTo>
                                  <a:pt x="2494" y="3838"/>
                                </a:lnTo>
                                <a:lnTo>
                                  <a:pt x="2508" y="3892"/>
                                </a:lnTo>
                                <a:lnTo>
                                  <a:pt x="2522" y="3935"/>
                                </a:lnTo>
                                <a:lnTo>
                                  <a:pt x="2537" y="3965"/>
                                </a:lnTo>
                                <a:lnTo>
                                  <a:pt x="2551" y="3984"/>
                                </a:lnTo>
                                <a:lnTo>
                                  <a:pt x="2565" y="3990"/>
                                </a:lnTo>
                                <a:lnTo>
                                  <a:pt x="2579" y="3984"/>
                                </a:lnTo>
                                <a:lnTo>
                                  <a:pt x="2593" y="3965"/>
                                </a:lnTo>
                                <a:lnTo>
                                  <a:pt x="2608" y="3935"/>
                                </a:lnTo>
                                <a:lnTo>
                                  <a:pt x="2622" y="3892"/>
                                </a:lnTo>
                                <a:lnTo>
                                  <a:pt x="2636" y="3838"/>
                                </a:lnTo>
                                <a:lnTo>
                                  <a:pt x="2650" y="3773"/>
                                </a:lnTo>
                                <a:lnTo>
                                  <a:pt x="2665" y="3696"/>
                                </a:lnTo>
                                <a:lnTo>
                                  <a:pt x="2679" y="3609"/>
                                </a:lnTo>
                                <a:lnTo>
                                  <a:pt x="2693" y="3512"/>
                                </a:lnTo>
                                <a:lnTo>
                                  <a:pt x="2708" y="3406"/>
                                </a:lnTo>
                                <a:lnTo>
                                  <a:pt x="2722" y="3291"/>
                                </a:lnTo>
                                <a:lnTo>
                                  <a:pt x="2736" y="3168"/>
                                </a:lnTo>
                                <a:lnTo>
                                  <a:pt x="2750" y="3037"/>
                                </a:lnTo>
                                <a:lnTo>
                                  <a:pt x="2765" y="2901"/>
                                </a:lnTo>
                                <a:lnTo>
                                  <a:pt x="2779" y="2758"/>
                                </a:lnTo>
                                <a:lnTo>
                                  <a:pt x="2793" y="2611"/>
                                </a:lnTo>
                                <a:lnTo>
                                  <a:pt x="2807" y="2461"/>
                                </a:lnTo>
                                <a:lnTo>
                                  <a:pt x="2822" y="2307"/>
                                </a:lnTo>
                                <a:lnTo>
                                  <a:pt x="2836" y="2152"/>
                                </a:lnTo>
                                <a:lnTo>
                                  <a:pt x="2850" y="1995"/>
                                </a:lnTo>
                                <a:lnTo>
                                  <a:pt x="2864" y="1838"/>
                                </a:lnTo>
                                <a:lnTo>
                                  <a:pt x="2878" y="1683"/>
                                </a:lnTo>
                                <a:lnTo>
                                  <a:pt x="2893" y="1529"/>
                                </a:lnTo>
                                <a:lnTo>
                                  <a:pt x="2907" y="1379"/>
                                </a:lnTo>
                                <a:lnTo>
                                  <a:pt x="2921" y="1232"/>
                                </a:lnTo>
                                <a:lnTo>
                                  <a:pt x="2935" y="1089"/>
                                </a:lnTo>
                                <a:lnTo>
                                  <a:pt x="2950" y="953"/>
                                </a:lnTo>
                                <a:lnTo>
                                  <a:pt x="2964" y="822"/>
                                </a:lnTo>
                                <a:lnTo>
                                  <a:pt x="2978" y="699"/>
                                </a:lnTo>
                                <a:lnTo>
                                  <a:pt x="2992" y="584"/>
                                </a:lnTo>
                                <a:lnTo>
                                  <a:pt x="3007" y="478"/>
                                </a:lnTo>
                                <a:lnTo>
                                  <a:pt x="3021" y="381"/>
                                </a:lnTo>
                                <a:lnTo>
                                  <a:pt x="3035" y="294"/>
                                </a:lnTo>
                                <a:lnTo>
                                  <a:pt x="3050" y="217"/>
                                </a:lnTo>
                                <a:lnTo>
                                  <a:pt x="3064" y="152"/>
                                </a:lnTo>
                                <a:lnTo>
                                  <a:pt x="3078" y="98"/>
                                </a:lnTo>
                                <a:lnTo>
                                  <a:pt x="3092" y="55"/>
                                </a:lnTo>
                                <a:lnTo>
                                  <a:pt x="3107" y="25"/>
                                </a:lnTo>
                                <a:lnTo>
                                  <a:pt x="3121" y="6"/>
                                </a:lnTo>
                                <a:lnTo>
                                  <a:pt x="3135" y="0"/>
                                </a:lnTo>
                                <a:lnTo>
                                  <a:pt x="3149" y="6"/>
                                </a:lnTo>
                                <a:lnTo>
                                  <a:pt x="3163" y="25"/>
                                </a:lnTo>
                                <a:lnTo>
                                  <a:pt x="3178" y="55"/>
                                </a:lnTo>
                                <a:lnTo>
                                  <a:pt x="3192" y="98"/>
                                </a:lnTo>
                                <a:lnTo>
                                  <a:pt x="3206" y="152"/>
                                </a:lnTo>
                                <a:lnTo>
                                  <a:pt x="3220" y="217"/>
                                </a:lnTo>
                                <a:lnTo>
                                  <a:pt x="3235" y="294"/>
                                </a:lnTo>
                                <a:lnTo>
                                  <a:pt x="3249" y="381"/>
                                </a:lnTo>
                                <a:lnTo>
                                  <a:pt x="3263" y="478"/>
                                </a:lnTo>
                                <a:lnTo>
                                  <a:pt x="3278" y="584"/>
                                </a:lnTo>
                                <a:lnTo>
                                  <a:pt x="3292" y="699"/>
                                </a:lnTo>
                                <a:lnTo>
                                  <a:pt x="3306" y="822"/>
                                </a:lnTo>
                                <a:lnTo>
                                  <a:pt x="3320" y="953"/>
                                </a:lnTo>
                                <a:lnTo>
                                  <a:pt x="3335" y="1089"/>
                                </a:lnTo>
                                <a:lnTo>
                                  <a:pt x="3349" y="1232"/>
                                </a:lnTo>
                                <a:lnTo>
                                  <a:pt x="3363" y="1379"/>
                                </a:lnTo>
                                <a:lnTo>
                                  <a:pt x="3377" y="1529"/>
                                </a:lnTo>
                                <a:lnTo>
                                  <a:pt x="3392" y="1683"/>
                                </a:lnTo>
                                <a:lnTo>
                                  <a:pt x="3406" y="1838"/>
                                </a:lnTo>
                                <a:lnTo>
                                  <a:pt x="3420" y="1995"/>
                                </a:lnTo>
                                <a:lnTo>
                                  <a:pt x="3434" y="2152"/>
                                </a:lnTo>
                                <a:lnTo>
                                  <a:pt x="3448" y="2307"/>
                                </a:lnTo>
                                <a:lnTo>
                                  <a:pt x="3463" y="2461"/>
                                </a:lnTo>
                                <a:lnTo>
                                  <a:pt x="3477" y="2611"/>
                                </a:lnTo>
                                <a:lnTo>
                                  <a:pt x="3491" y="2758"/>
                                </a:lnTo>
                                <a:lnTo>
                                  <a:pt x="3505" y="2901"/>
                                </a:lnTo>
                                <a:lnTo>
                                  <a:pt x="3520" y="3037"/>
                                </a:lnTo>
                                <a:lnTo>
                                  <a:pt x="3534" y="3168"/>
                                </a:lnTo>
                                <a:lnTo>
                                  <a:pt x="3548" y="3291"/>
                                </a:lnTo>
                                <a:lnTo>
                                  <a:pt x="3562" y="3406"/>
                                </a:lnTo>
                                <a:lnTo>
                                  <a:pt x="3577" y="3512"/>
                                </a:lnTo>
                                <a:lnTo>
                                  <a:pt x="3591" y="3609"/>
                                </a:lnTo>
                                <a:lnTo>
                                  <a:pt x="3605" y="3696"/>
                                </a:lnTo>
                                <a:lnTo>
                                  <a:pt x="3620" y="3773"/>
                                </a:lnTo>
                                <a:lnTo>
                                  <a:pt x="3634" y="3838"/>
                                </a:lnTo>
                                <a:lnTo>
                                  <a:pt x="3648" y="3892"/>
                                </a:lnTo>
                                <a:lnTo>
                                  <a:pt x="3662" y="3935"/>
                                </a:lnTo>
                                <a:lnTo>
                                  <a:pt x="3677" y="3965"/>
                                </a:lnTo>
                                <a:lnTo>
                                  <a:pt x="3691" y="3984"/>
                                </a:lnTo>
                                <a:lnTo>
                                  <a:pt x="3705" y="3990"/>
                                </a:lnTo>
                                <a:lnTo>
                                  <a:pt x="3719" y="3984"/>
                                </a:lnTo>
                                <a:lnTo>
                                  <a:pt x="3733" y="3965"/>
                                </a:lnTo>
                                <a:lnTo>
                                  <a:pt x="3748" y="3935"/>
                                </a:lnTo>
                                <a:lnTo>
                                  <a:pt x="3762" y="3892"/>
                                </a:lnTo>
                                <a:lnTo>
                                  <a:pt x="3776" y="3838"/>
                                </a:lnTo>
                                <a:lnTo>
                                  <a:pt x="3790" y="3773"/>
                                </a:lnTo>
                                <a:lnTo>
                                  <a:pt x="3805" y="3696"/>
                                </a:lnTo>
                                <a:lnTo>
                                  <a:pt x="3819" y="3609"/>
                                </a:lnTo>
                                <a:lnTo>
                                  <a:pt x="3833" y="3512"/>
                                </a:lnTo>
                                <a:lnTo>
                                  <a:pt x="3848" y="3406"/>
                                </a:lnTo>
                                <a:lnTo>
                                  <a:pt x="3862" y="3291"/>
                                </a:lnTo>
                                <a:lnTo>
                                  <a:pt x="3876" y="3168"/>
                                </a:lnTo>
                                <a:lnTo>
                                  <a:pt x="3890" y="3037"/>
                                </a:lnTo>
                                <a:lnTo>
                                  <a:pt x="3905" y="2901"/>
                                </a:lnTo>
                                <a:lnTo>
                                  <a:pt x="3919" y="2758"/>
                                </a:lnTo>
                                <a:lnTo>
                                  <a:pt x="3933" y="2611"/>
                                </a:lnTo>
                                <a:lnTo>
                                  <a:pt x="3947" y="2461"/>
                                </a:lnTo>
                                <a:lnTo>
                                  <a:pt x="3962" y="2307"/>
                                </a:lnTo>
                                <a:lnTo>
                                  <a:pt x="3976" y="2152"/>
                                </a:lnTo>
                                <a:lnTo>
                                  <a:pt x="3990" y="1995"/>
                                </a:lnTo>
                                <a:lnTo>
                                  <a:pt x="4004" y="1838"/>
                                </a:lnTo>
                                <a:lnTo>
                                  <a:pt x="4018" y="1683"/>
                                </a:lnTo>
                                <a:lnTo>
                                  <a:pt x="4033" y="1529"/>
                                </a:lnTo>
                                <a:lnTo>
                                  <a:pt x="4047" y="1379"/>
                                </a:lnTo>
                                <a:lnTo>
                                  <a:pt x="4061" y="1232"/>
                                </a:lnTo>
                                <a:lnTo>
                                  <a:pt x="4075" y="1089"/>
                                </a:lnTo>
                                <a:lnTo>
                                  <a:pt x="4090" y="953"/>
                                </a:lnTo>
                                <a:lnTo>
                                  <a:pt x="4104" y="822"/>
                                </a:lnTo>
                                <a:lnTo>
                                  <a:pt x="4118" y="699"/>
                                </a:lnTo>
                                <a:lnTo>
                                  <a:pt x="4132" y="584"/>
                                </a:lnTo>
                                <a:lnTo>
                                  <a:pt x="4147" y="478"/>
                                </a:lnTo>
                                <a:lnTo>
                                  <a:pt x="4161" y="381"/>
                                </a:lnTo>
                                <a:lnTo>
                                  <a:pt x="4175" y="294"/>
                                </a:lnTo>
                                <a:lnTo>
                                  <a:pt x="4190" y="217"/>
                                </a:lnTo>
                                <a:lnTo>
                                  <a:pt x="4204" y="152"/>
                                </a:lnTo>
                                <a:lnTo>
                                  <a:pt x="4218" y="98"/>
                                </a:lnTo>
                                <a:lnTo>
                                  <a:pt x="4232" y="55"/>
                                </a:lnTo>
                                <a:lnTo>
                                  <a:pt x="4247" y="25"/>
                                </a:lnTo>
                                <a:lnTo>
                                  <a:pt x="4261" y="6"/>
                                </a:lnTo>
                                <a:lnTo>
                                  <a:pt x="4275" y="0"/>
                                </a:lnTo>
                                <a:lnTo>
                                  <a:pt x="4289" y="6"/>
                                </a:lnTo>
                                <a:lnTo>
                                  <a:pt x="4303" y="25"/>
                                </a:lnTo>
                                <a:lnTo>
                                  <a:pt x="4318" y="55"/>
                                </a:lnTo>
                                <a:lnTo>
                                  <a:pt x="4332" y="98"/>
                                </a:lnTo>
                                <a:lnTo>
                                  <a:pt x="4346" y="152"/>
                                </a:lnTo>
                                <a:lnTo>
                                  <a:pt x="4360" y="217"/>
                                </a:lnTo>
                                <a:lnTo>
                                  <a:pt x="4375" y="294"/>
                                </a:lnTo>
                                <a:lnTo>
                                  <a:pt x="4389" y="381"/>
                                </a:lnTo>
                                <a:lnTo>
                                  <a:pt x="4403" y="478"/>
                                </a:lnTo>
                                <a:lnTo>
                                  <a:pt x="4418" y="584"/>
                                </a:lnTo>
                                <a:lnTo>
                                  <a:pt x="4432" y="699"/>
                                </a:lnTo>
                                <a:lnTo>
                                  <a:pt x="4446" y="822"/>
                                </a:lnTo>
                                <a:lnTo>
                                  <a:pt x="4460" y="953"/>
                                </a:lnTo>
                                <a:lnTo>
                                  <a:pt x="4475" y="1089"/>
                                </a:lnTo>
                                <a:lnTo>
                                  <a:pt x="4489" y="1232"/>
                                </a:lnTo>
                                <a:lnTo>
                                  <a:pt x="4503" y="1379"/>
                                </a:lnTo>
                                <a:lnTo>
                                  <a:pt x="4517" y="1529"/>
                                </a:lnTo>
                                <a:lnTo>
                                  <a:pt x="4532" y="1683"/>
                                </a:lnTo>
                                <a:lnTo>
                                  <a:pt x="4546" y="1838"/>
                                </a:lnTo>
                                <a:lnTo>
                                  <a:pt x="4560" y="1995"/>
                                </a:lnTo>
                                <a:lnTo>
                                  <a:pt x="4574" y="2152"/>
                                </a:lnTo>
                                <a:lnTo>
                                  <a:pt x="4588" y="2307"/>
                                </a:lnTo>
                                <a:lnTo>
                                  <a:pt x="4603" y="2461"/>
                                </a:lnTo>
                                <a:lnTo>
                                  <a:pt x="4617" y="2611"/>
                                </a:lnTo>
                                <a:lnTo>
                                  <a:pt x="4631" y="2758"/>
                                </a:lnTo>
                                <a:lnTo>
                                  <a:pt x="4645" y="2901"/>
                                </a:lnTo>
                                <a:lnTo>
                                  <a:pt x="4660" y="3037"/>
                                </a:lnTo>
                                <a:lnTo>
                                  <a:pt x="4674" y="3168"/>
                                </a:lnTo>
                                <a:lnTo>
                                  <a:pt x="4688" y="3291"/>
                                </a:lnTo>
                                <a:lnTo>
                                  <a:pt x="4702" y="3406"/>
                                </a:lnTo>
                                <a:lnTo>
                                  <a:pt x="4717" y="3512"/>
                                </a:lnTo>
                                <a:lnTo>
                                  <a:pt x="4731" y="3609"/>
                                </a:lnTo>
                                <a:lnTo>
                                  <a:pt x="4745" y="3696"/>
                                </a:lnTo>
                                <a:lnTo>
                                  <a:pt x="4760" y="3773"/>
                                </a:lnTo>
                                <a:lnTo>
                                  <a:pt x="4774" y="3838"/>
                                </a:lnTo>
                                <a:lnTo>
                                  <a:pt x="4788" y="3892"/>
                                </a:lnTo>
                                <a:lnTo>
                                  <a:pt x="4802" y="3935"/>
                                </a:lnTo>
                                <a:lnTo>
                                  <a:pt x="4817" y="3965"/>
                                </a:lnTo>
                                <a:lnTo>
                                  <a:pt x="4831" y="3984"/>
                                </a:lnTo>
                                <a:lnTo>
                                  <a:pt x="4845" y="3990"/>
                                </a:lnTo>
                                <a:lnTo>
                                  <a:pt x="4859" y="3984"/>
                                </a:lnTo>
                                <a:lnTo>
                                  <a:pt x="4873" y="3965"/>
                                </a:lnTo>
                                <a:lnTo>
                                  <a:pt x="4888" y="3935"/>
                                </a:lnTo>
                                <a:lnTo>
                                  <a:pt x="4902" y="3892"/>
                                </a:lnTo>
                                <a:lnTo>
                                  <a:pt x="4916" y="3838"/>
                                </a:lnTo>
                                <a:lnTo>
                                  <a:pt x="4930" y="3773"/>
                                </a:lnTo>
                                <a:lnTo>
                                  <a:pt x="4945" y="3696"/>
                                </a:lnTo>
                                <a:lnTo>
                                  <a:pt x="4959" y="3609"/>
                                </a:lnTo>
                                <a:lnTo>
                                  <a:pt x="4973" y="3512"/>
                                </a:lnTo>
                                <a:lnTo>
                                  <a:pt x="4988" y="3406"/>
                                </a:lnTo>
                                <a:lnTo>
                                  <a:pt x="5002" y="3291"/>
                                </a:lnTo>
                                <a:lnTo>
                                  <a:pt x="5016" y="3168"/>
                                </a:lnTo>
                                <a:lnTo>
                                  <a:pt x="5030" y="3037"/>
                                </a:lnTo>
                                <a:lnTo>
                                  <a:pt x="5045" y="2901"/>
                                </a:lnTo>
                                <a:lnTo>
                                  <a:pt x="5059" y="2758"/>
                                </a:lnTo>
                                <a:lnTo>
                                  <a:pt x="5073" y="2611"/>
                                </a:lnTo>
                                <a:lnTo>
                                  <a:pt x="5087" y="2461"/>
                                </a:lnTo>
                                <a:lnTo>
                                  <a:pt x="5102" y="2307"/>
                                </a:lnTo>
                                <a:lnTo>
                                  <a:pt x="5116" y="2152"/>
                                </a:lnTo>
                                <a:lnTo>
                                  <a:pt x="5130" y="1995"/>
                                </a:lnTo>
                                <a:lnTo>
                                  <a:pt x="5144" y="1838"/>
                                </a:lnTo>
                                <a:lnTo>
                                  <a:pt x="5158" y="1683"/>
                                </a:lnTo>
                                <a:lnTo>
                                  <a:pt x="5173" y="1529"/>
                                </a:lnTo>
                                <a:lnTo>
                                  <a:pt x="5187" y="1379"/>
                                </a:lnTo>
                                <a:lnTo>
                                  <a:pt x="5201" y="1232"/>
                                </a:lnTo>
                                <a:lnTo>
                                  <a:pt x="5215" y="1089"/>
                                </a:lnTo>
                                <a:lnTo>
                                  <a:pt x="5230" y="953"/>
                                </a:lnTo>
                                <a:lnTo>
                                  <a:pt x="5244" y="822"/>
                                </a:lnTo>
                                <a:lnTo>
                                  <a:pt x="5258" y="699"/>
                                </a:lnTo>
                                <a:lnTo>
                                  <a:pt x="5272" y="584"/>
                                </a:lnTo>
                                <a:lnTo>
                                  <a:pt x="5287" y="478"/>
                                </a:lnTo>
                                <a:lnTo>
                                  <a:pt x="5301" y="381"/>
                                </a:lnTo>
                                <a:lnTo>
                                  <a:pt x="5315" y="294"/>
                                </a:lnTo>
                                <a:lnTo>
                                  <a:pt x="5330" y="217"/>
                                </a:lnTo>
                                <a:lnTo>
                                  <a:pt x="5344" y="152"/>
                                </a:lnTo>
                                <a:lnTo>
                                  <a:pt x="5358" y="98"/>
                                </a:lnTo>
                                <a:lnTo>
                                  <a:pt x="5372" y="55"/>
                                </a:lnTo>
                                <a:lnTo>
                                  <a:pt x="5387" y="25"/>
                                </a:lnTo>
                                <a:lnTo>
                                  <a:pt x="5401" y="6"/>
                                </a:lnTo>
                                <a:lnTo>
                                  <a:pt x="5415" y="0"/>
                                </a:lnTo>
                                <a:lnTo>
                                  <a:pt x="5429" y="6"/>
                                </a:lnTo>
                                <a:lnTo>
                                  <a:pt x="5443" y="25"/>
                                </a:lnTo>
                                <a:lnTo>
                                  <a:pt x="5458" y="55"/>
                                </a:lnTo>
                                <a:lnTo>
                                  <a:pt x="5472" y="98"/>
                                </a:lnTo>
                                <a:lnTo>
                                  <a:pt x="5486" y="152"/>
                                </a:lnTo>
                                <a:lnTo>
                                  <a:pt x="5500" y="217"/>
                                </a:lnTo>
                                <a:lnTo>
                                  <a:pt x="5515" y="294"/>
                                </a:lnTo>
                                <a:lnTo>
                                  <a:pt x="5529" y="381"/>
                                </a:lnTo>
                                <a:lnTo>
                                  <a:pt x="5543" y="478"/>
                                </a:lnTo>
                                <a:lnTo>
                                  <a:pt x="5558" y="584"/>
                                </a:lnTo>
                                <a:lnTo>
                                  <a:pt x="5572" y="699"/>
                                </a:lnTo>
                                <a:lnTo>
                                  <a:pt x="5586" y="822"/>
                                </a:lnTo>
                                <a:lnTo>
                                  <a:pt x="5600" y="953"/>
                                </a:lnTo>
                                <a:lnTo>
                                  <a:pt x="5615" y="1089"/>
                                </a:lnTo>
                                <a:lnTo>
                                  <a:pt x="5629" y="1232"/>
                                </a:lnTo>
                                <a:lnTo>
                                  <a:pt x="5643" y="1379"/>
                                </a:lnTo>
                                <a:lnTo>
                                  <a:pt x="5657" y="1529"/>
                                </a:lnTo>
                                <a:lnTo>
                                  <a:pt x="5672" y="1683"/>
                                </a:lnTo>
                                <a:lnTo>
                                  <a:pt x="5686" y="1838"/>
                                </a:lnTo>
                                <a:lnTo>
                                  <a:pt x="5700" y="1995"/>
                                </a:ln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" o:spid="_x0000_s1026" style="position:absolute;margin-left:349.65pt;margin-top:4.6pt;width:197.05pt;height:152.05pt;z-index:251756544" coordorigin="6478,6119" coordsize="4479,3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">
                <v:line id="Line 3" o:spid="_x0000_s1027" style="position:absolute;flip:y;visibility:visible;mso-wrap-style:square" from="6568,7863" to="6568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4fDMIAAADaAAAADwAAAGRycy9kb3ducmV2LnhtbESPT4vCMBTE7wt+h/CEva2pXVilGkUU&#10;QfTkn3p+NM+22LzUJmrrp98IC3scZuY3zHTemko8qHGlZQXDQQSCOLO65FzB6bj+GoNwHlljZZkU&#10;dORgPut9TDHR9sl7ehx8LgKEXYIKCu/rREqXFWTQDWxNHLyLbQz6IJtc6gafAW4qGUfRjzRYclgo&#10;sKZlQdn1cDcK9C3Ou+51/d7tWpeeaTu6pauRUp/9djEB4an1/+G/9kYriOF9JdwAOf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4fDMIAAADaAAAADwAAAAAAAAAAAAAA&#10;AAChAgAAZHJzL2Rvd25yZXYueG1sUEsFBgAAAAAEAAQA+QAAAJADAAAAAA==&#10;" strokecolor="#404040" strokeweight="1.2pt"/>
                <v:line id="Line 4" o:spid="_x0000_s1028" style="position:absolute;flip:y;visibility:visible;mso-wrap-style:square" from="6657,7863" to="6657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K6l8EAAADaAAAADwAAAGRycy9kb3ducmV2LnhtbESPzarCMBSE9xd8h3AEd5qqcJVqFFEE&#10;0ZW/60NzbIvNSW2itj79jSDc5TAz3zDTeW0K8aTK5ZYV9HsRCOLE6pxTBafjujsG4TyyxsIyKWjI&#10;wXzW+plirO2L9/Q8+FQECLsYFWTel7GULsnIoOvZkjh4V1sZ9EFWqdQVvgLcFHIQRb/SYM5hIcOS&#10;lhklt8PDKND3Qdo079twt6vd+ULb0f28GinVadeLCQhPtf8Pf9sbrWAInyvhBsjZ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UrqXwQAAANoAAAAPAAAAAAAAAAAAAAAA&#10;AKECAABkcnMvZG93bnJldi54bWxQSwUGAAAAAAQABAD5AAAAjwMAAAAA&#10;" strokecolor="#404040" strokeweight="1.2pt"/>
                <v:line id="Line 5" o:spid="_x0000_s1029" style="position:absolute;flip:y;visibility:visible;mso-wrap-style:square" from="6747,7863" to="6747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si48IAAADaAAAADwAAAGRycy9kb3ducmV2LnhtbESPT4vCMBTE74LfITzBm6b+YZVqFFEE&#10;0dO66vnRPNti81KbqK2f3iws7HGYmd8w82VtCvGkyuWWFQz6EQjixOqcUwWnn21vCsJ5ZI2FZVLQ&#10;kIPlot2aY6zti7/pefSpCBB2MSrIvC9jKV2SkUHXtyVx8K62MuiDrFKpK3wFuCnkMIq+pMGcw0KG&#10;Ja0zSm7Hh1Gg78O0ad630eFQu/OF9pP7eTNRqtupVzMQnmr/H/5r77SCMfxeCTdAL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7si48IAAADaAAAADwAAAAAAAAAAAAAA&#10;AAChAgAAZHJzL2Rvd25yZXYueG1sUEsFBgAAAAAEAAQA+QAAAJADAAAAAA==&#10;" strokecolor="#404040" strokeweight="1.2pt"/>
                <v:line id="Line 6" o:spid="_x0000_s1030" style="position:absolute;flip:y;visibility:visible;mso-wrap-style:square" from="6836,7863" to="6836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eHeMEAAADaAAAADwAAAGRycy9kb3ducmV2LnhtbESPQYvCMBSE74L/ITzBm6YqrlKNIoog&#10;elpXPT+aZ1tsXmoTtfXXm4WFPQ4z8w0zX9amEE+qXG5ZwaAfgSBOrM45VXD62famIJxH1lhYJgUN&#10;OVgu2q05xtq++JueR5+KAGEXo4LM+zKW0iUZGXR9WxIH72orgz7IKpW6wleAm0IOo+hLGsw5LGRY&#10;0jqj5HZ8GAX6Pkyb5n0bHQ61O19oP7mfNxOlup16NQPhqfb/4b/2TisYw++VcAPk4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94d4wQAAANoAAAAPAAAAAAAAAAAAAAAA&#10;AKECAABkcnMvZG93bnJldi54bWxQSwUGAAAAAAQABAD5AAAAjwMAAAAA&#10;" strokecolor="#404040" strokeweight="1.2pt"/>
                <v:line id="Line 7" o:spid="_x0000_s1031" style="position:absolute;flip:y;visibility:visible;mso-wrap-style:square" from="7015,7863" to="7015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UZD8EAAADaAAAADwAAAGRycy9kb3ducmV2LnhtbESPQYvCMBSE7wv+h/AEb5qqoFKNIoog&#10;etJdPT+aZ1tsXmoTtfXXG0HY4zAz3zCzRW0K8aDK5ZYV9HsRCOLE6pxTBX+/m+4EhPPIGgvLpKAh&#10;B4t562eGsbZPPtDj6FMRIOxiVJB5X8ZSuiQjg65nS+LgXWxl0AdZpVJX+AxwU8hBFI2kwZzDQoYl&#10;rTJKrse7UaBvg7RpXtfhfl+705l249tpPVaq066XUxCeav8f/ra3WsEIPlfCDZDz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JRkPwQAAANoAAAAPAAAAAAAAAAAAAAAA&#10;AKECAABkcnMvZG93bnJldi54bWxQSwUGAAAAAAQABAD5AAAAjwMAAAAA&#10;" strokecolor="#404040" strokeweight="1.2pt"/>
                <v:line id="Line 8" o:spid="_x0000_s1032" style="position:absolute;flip:y;visibility:visible;mso-wrap-style:square" from="7105,7863" to="7105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m8lMIAAADaAAAADwAAAGRycy9kb3ducmV2LnhtbESPT4vCMBTE7wt+h/CEva2pLlipRhGX&#10;BdGTf+r50TzbYvNSm6itn94IC3scZuY3zGzRmkrcqXGlZQXDQQSCOLO65FzB8fD7NQHhPLLGyjIp&#10;6MjBYt77mGGi7YN3dN/7XAQIuwQVFN7XiZQuK8igG9iaOHhn2xj0QTa51A0+AtxUchRFY2mw5LBQ&#10;YE2rgrLL/mYU6Oso77rn5Xu7bV16ok18TX9ipT777XIKwlPr/8N/7bVWEMP7SrgBc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2m8lMIAAADaAAAADwAAAAAAAAAAAAAA&#10;AAChAgAAZHJzL2Rvd25yZXYueG1sUEsFBgAAAAAEAAQA+QAAAJADAAAAAA==&#10;" strokecolor="#404040" strokeweight="1.2pt"/>
                <v:line id="Line 9" o:spid="_x0000_s1033" style="position:absolute;flip:y;visibility:visible;mso-wrap-style:square" from="7195,7863" to="7195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Yo5sAAAADaAAAADwAAAGRycy9kb3ducmV2LnhtbERPz2vCMBS+D/wfwhN2m6kOrFRTEWUw&#10;5mnd9Pxonm1p81KTTFv/+uUw2PHj+73ZDqYTN3K+saxgPktAEJdWN1wp+P56e1mB8AFZY2eZFIzk&#10;YZtPnjaYaXvnT7oVoRIxhH2GCuoQ+kxKX9Zk0M9sTxy5i3UGQ4SuktrhPYabTi6SZCkNNhwbauxp&#10;X1PZFj9Ggb4uqnF8tK/H4+BPZ/pIr6dDqtTzdNitQQQawr/4z/2uFcSt8Uq8ATL/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2KObAAAAA2gAAAA8AAAAAAAAAAAAAAAAA&#10;oQIAAGRycy9kb3ducmV2LnhtbFBLBQYAAAAABAAEAPkAAACOAwAAAAA=&#10;" strokecolor="#404040" strokeweight="1.2pt"/>
                <v:line id="Line 10" o:spid="_x0000_s1034" style="position:absolute;flip:y;visibility:visible;mso-wrap-style:square" from="7284,7863" to="7284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qNfcQAAADaAAAADwAAAGRycy9kb3ducmV2LnhtbESPQWvCQBSE7wX/w/IK3ppNFWobs4q0&#10;FERPjU3Pj+wzCWbfxuzWJP31rlDwOMzMN0y6HkwjLtS52rKC5ygGQVxYXXOp4Pvw+fQKwnlkjY1l&#10;UjCSg/Vq8pBiom3PX3TJfCkChF2CCirv20RKV1Rk0EW2JQ7e0XYGfZBdKXWHfYCbRs7i+EUarDks&#10;VNjSe0XFKfs1CvR5Vo7j32m+3w8u/6Hd4px/LJSaPg6bJQhPg7+H/9tbreANblfCDZ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uo19xAAAANoAAAAPAAAAAAAAAAAA&#10;AAAAAKECAABkcnMvZG93bnJldi54bWxQSwUGAAAAAAQABAD5AAAAkgMAAAAA&#10;" strokecolor="#404040" strokeweight="1.2pt"/>
                <v:line id="Line 11" o:spid="_x0000_s1035" style="position:absolute;flip:y;visibility:visible;mso-wrap-style:square" from="7463,7863" to="7463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wkHMQAAADbAAAADwAAAGRycy9kb3ducmV2LnhtbESPT2vCQBDF74LfYRmhN93UgkrqKkUp&#10;lHryTzwP2WkSzM7G7FYTP71zKPQ2w3vz3m+W687V6kZtqDwbeJ0koIhzbysuDJyOn+MFqBCRLdae&#10;yUBPAdar4WCJqfV33tPtEAslIRxSNFDG2KRah7wkh2HiG2LRfnzrMMraFtq2eJdwV+tpksy0w4ql&#10;ocSGNiXll8OvM2Cv06LvH5e33a4L2Zm+59dsOzfmZdR9vIOK1MV/89/1lxV8oZdfZAC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jCQcxAAAANsAAAAPAAAAAAAAAAAA&#10;AAAAAKECAABkcnMvZG93bnJldi54bWxQSwUGAAAAAAQABAD5AAAAkgMAAAAA&#10;" strokecolor="#404040" strokeweight="1.2pt"/>
                <v:line id="Line 12" o:spid="_x0000_s1036" style="position:absolute;flip:y;visibility:visible;mso-wrap-style:square" from="7553,7863" to="7553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CBh8EAAADbAAAADwAAAGRycy9kb3ducmV2LnhtbERPS2vCQBC+C/6HZQRvukmEWlJXEUuh&#10;1JOvnofsNAlmZ5PsNib99V1B8DYf33NWm95UoqPWlZYVxPMIBHFmdcm5gvPpY/YKwnlkjZVlUjCQ&#10;g816PFphqu2ND9QdfS5CCLsUFRTe16mULivIoJvbmjhwP7Y16ANsc6lbvIVwU8kkil6kwZJDQ4E1&#10;7QrKrsdfo0A3ST4Mf9fFft+7yzd9LZvL+1Kp6aTfvoHw1Pun+OH+1GF+DPdfwgFy/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wIGHwQAAANsAAAAPAAAAAAAAAAAAAAAA&#10;AKECAABkcnMvZG93bnJldi54bWxQSwUGAAAAAAQABAD5AAAAjwMAAAAA&#10;" strokecolor="#404040" strokeweight="1.2pt"/>
                <v:line id="Line 13" o:spid="_x0000_s1037" style="position:absolute;flip:y;visibility:visible;mso-wrap-style:square" from="7642,7863" to="7642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If8MAAAADbAAAADwAAAGRycy9kb3ducmV2LnhtbERPS4vCMBC+C/6HMII3Ta2g0jXK4rIg&#10;evK156GZbYvNpDZRW3+9EQRv8/E9Z75sTCluVLvCsoLRMAJBnFpdcKbgePgdzEA4j6yxtEwKWnKw&#10;XHQ7c0y0vfOObnufiRDCLkEFufdVIqVLczLohrYiDty/rQ36AOtM6hrvIdyUMo6iiTRYcGjIsaJV&#10;Tul5fzUK9CXO2vZxHm+3jTv90WZ6Of1Mler3mu8vEJ4a/xG/3Wsd5sfw+iUc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MSH/DAAAAA2wAAAA8AAAAAAAAAAAAAAAAA&#10;oQIAAGRycy9kb3ducmV2LnhtbFBLBQYAAAAABAAEAPkAAACOAwAAAAA=&#10;" strokecolor="#404040" strokeweight="1.2pt"/>
                <v:line id="Line 14" o:spid="_x0000_s1038" style="position:absolute;flip:y;visibility:visible;mso-wrap-style:square" from="7732,7863" to="7732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66a8AAAADbAAAADwAAAGRycy9kb3ducmV2LnhtbERPS4vCMBC+C/6HMMLeNFVBl66xyC7C&#10;oidfex6a2ba0mdQmauuvN4LgbT6+5yyS1lTiSo0rLCsYjyIQxKnVBWcKjof18BOE88gaK8ukoCMH&#10;ybLfW2Cs7Y13dN37TIQQdjEqyL2vYyldmpNBN7I1ceD+bWPQB9hkUjd4C+GmkpMomkmDBYeGHGv6&#10;zikt9xejQJ8nWdfdy+l227rTH23m59PPXKmPQbv6AuGp9W/xy/2rw/wpPH8JB8jl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xeumvAAAAA2wAAAA8AAAAAAAAAAAAAAAAA&#10;oQIAAGRycy9kb3ducmV2LnhtbFBLBQYAAAAABAAEAPkAAACOAwAAAAA=&#10;" strokecolor="#404040" strokeweight="1.2pt"/>
                <v:line id="Line 15" o:spid="_x0000_s1039" style="position:absolute;flip:y;visibility:visible;mso-wrap-style:square" from="7911,7863" to="7911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ciH8AAAADbAAAADwAAAGRycy9kb3ducmV2LnhtbERPS4vCMBC+C/6HMII3TX2wSjWKKILo&#10;aV31PDRjW2wmtYna+uvNwsLe5uN7znxZm0I8qXK5ZQWDfgSCOLE651TB6Wfbm4JwHlljYZkUNORg&#10;uWi35hhr++Jveh59KkIIuxgVZN6XsZQuycig69uSOHBXWxn0AVap1BW+Qrgp5DCKvqTBnENDhiWt&#10;M0pux4dRoO/DtGnet9HhULvzhfaT+3kzUarbqVczEJ5q/y/+c+90mD+G31/CAXLx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O3Ih/AAAAA2wAAAA8AAAAAAAAAAAAAAAAA&#10;oQIAAGRycy9kb3ducmV2LnhtbFBLBQYAAAAABAAEAPkAAACOAwAAAAA=&#10;" strokecolor="#404040" strokeweight="1.2pt"/>
                <v:line id="Line 16" o:spid="_x0000_s1040" style="position:absolute;flip:y;visibility:visible;mso-wrap-style:square" from="8001,7863" to="8001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uHhMAAAADbAAAADwAAAGRycy9kb3ducmV2LnhtbERPTYvCMBC9C/6HMII3TVVcpRpFFEH0&#10;tK56HpqxLTaT2kRt/fVmYWFv83ifM1/WphBPqlxuWcGgH4EgTqzOOVVw+tn2piCcR9ZYWCYFDTlY&#10;LtqtOcbavvibnkefihDCLkYFmfdlLKVLMjLo+rYkDtzVVgZ9gFUqdYWvEG4KOYyiL2kw59CQYUnr&#10;jJLb8WEU6PswbZr3bXQ41O58of3kft5MlOp26tUMhKfa/4v/3Dsd5o/h95dwgFx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z7h4TAAAAA2wAAAA8AAAAAAAAAAAAAAAAA&#10;oQIAAGRycy9kb3ducmV2LnhtbFBLBQYAAAAABAAEAPkAAACOAwAAAAA=&#10;" strokecolor="#404040" strokeweight="1.2pt"/>
                <v:line id="Line 17" o:spid="_x0000_s1041" style="position:absolute;flip:y;visibility:visible;mso-wrap-style:square" from="8090,7863" to="8090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kZ88IAAADbAAAADwAAAGRycy9kb3ducmV2LnhtbERPyWrDMBC9B/oPYgq9JXJTcIobxZSE&#10;QqlPzdLzYE1tY2vkWKqXfH1UCOQ2j7fOOh1NI3rqXGVZwfMiAkGcW11xoeB4+Ji/gnAeWWNjmRRM&#10;5CDdPMzWmGg78Df1e1+IEMIuQQWl920ipctLMugWtiUO3K/tDPoAu0LqDocQbhq5jKJYGqw4NJTY&#10;0rakvN7/GQX6vCym6VK/ZNnoTj/0tTqfdiulnh7H9zcQnkZ/F9/cnzrMj+H/l3CA3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CkZ88IAAADbAAAADwAAAAAAAAAAAAAA&#10;AAChAgAAZHJzL2Rvd25yZXYueG1sUEsFBgAAAAAEAAQA+QAAAJADAAAAAA==&#10;" strokecolor="#404040" strokeweight="1.2pt"/>
                <v:line id="Line 18" o:spid="_x0000_s1042" style="position:absolute;flip:y;visibility:visible;mso-wrap-style:square" from="8180,7863" to="8180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W8aMAAAADbAAAADwAAAGRycy9kb3ducmV2LnhtbERPS4vCMBC+C/6HMII3TVXYStcoiyKI&#10;nnzteWhm22IzqU3U1l+/EQRv8/E9Z7ZoTCnuVLvCsoLRMAJBnFpdcKbgdFwPpiCcR9ZYWiYFLTlY&#10;zLudGSbaPnhP94PPRAhhl6CC3PsqkdKlORl0Q1sRB+7P1gZ9gHUmdY2PEG5KOY6iL2mw4NCQY0XL&#10;nNLL4WYU6Os4a9vnZbLbNe78S9v4el7FSvV7zc83CE+N/4jf7o0O82N4/RIOkPN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NlvGjAAAAA2wAAAA8AAAAAAAAAAAAAAAAA&#10;oQIAAGRycy9kb3ducmV2LnhtbFBLBQYAAAAABAAEAPkAAACOAwAAAAA=&#10;" strokecolor="#404040" strokeweight="1.2pt"/>
                <v:line id="Line 19" o:spid="_x0000_s1043" style="position:absolute;flip:y;visibility:visible;mso-wrap-style:square" from="8359,7863" to="8359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ooGsQAAADbAAAADwAAAGRycy9kb3ducmV2LnhtbESPT2vCQBDF74LfYRmhN93UgkrqKkUp&#10;lHryTzwP2WkSzM7G7FYTP71zKPQ2w3vz3m+W687V6kZtqDwbeJ0koIhzbysuDJyOn+MFqBCRLdae&#10;yUBPAdar4WCJqfV33tPtEAslIRxSNFDG2KRah7wkh2HiG2LRfnzrMMraFtq2eJdwV+tpksy0w4ql&#10;ocSGNiXll8OvM2Cv06LvH5e33a4L2Zm+59dsOzfmZdR9vIOK1MV/89/1lxV8gZVfZAC9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+igaxAAAANsAAAAPAAAAAAAAAAAA&#10;AAAAAKECAABkcnMvZG93bnJldi54bWxQSwUGAAAAAAQABAD5AAAAkgMAAAAA&#10;" strokecolor="#404040" strokeweight="1.2pt"/>
                <v:line id="Line 20" o:spid="_x0000_s1044" style="position:absolute;flip:y;visibility:visible;mso-wrap-style:square" from="8448,7863" to="8448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aNgcIAAADbAAAADwAAAGRycy9kb3ducmV2LnhtbERPTWvCQBC9F/wPyxS8NZsq1DZmFWkp&#10;iJ4am56H7JgEs7MxuzVJf70rFLzN431Ouh5MIy7UudqygucoBkFcWF1zqeD78Pn0CsJ5ZI2NZVIw&#10;koP1avKQYqJtz190yXwpQgi7BBVU3reJlK6oyKCLbEscuKPtDPoAu1LqDvsQbho5i+MXabDm0FBh&#10;S+8VFafs1yjQ51k5jn+n+X4/uPyHdotz/rFQavo4bJYgPA3+Lv53b3WY/wa3X8IBcn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baNgcIAAADbAAAADwAAAAAAAAAAAAAA&#10;AAChAgAAZHJzL2Rvd25yZXYueG1sUEsFBgAAAAAEAAQA+QAAAJADAAAAAA==&#10;" strokecolor="#404040" strokeweight="1.2pt"/>
                <v:line id="Line 21" o:spid="_x0000_s1045" style="position:absolute;flip:y;visibility:visible;mso-wrap-style:square" from="8538,7863" to="8538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DuocAAAADbAAAADwAAAGRycy9kb3ducmV2LnhtbERPTYvCMBC9C/6HMMLeNLWCSjUWURZk&#10;PemunodmbEubSW2y2vrrzWFhj4/3vU47U4sHta60rGA6iUAQZ1aXnCv4+f4cL0E4j6yxtkwKenKQ&#10;boaDNSbaPvlEj7PPRQhhl6CCwvsmkdJlBRl0E9sQB+5mW4M+wDaXusVnCDe1jKNoLg2WHBoKbGhX&#10;UFadf40CfY/zvn9Vs+Oxc5crfS3ul/1CqY9Rt12B8NT5f/Gf+6AVxGF9+BJ+gNy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Lg7qHAAAAA2wAAAA8AAAAAAAAAAAAAAAAA&#10;oQIAAGRycy9kb3ducmV2LnhtbFBLBQYAAAAABAAEAPkAAACOAwAAAAA=&#10;" strokecolor="#404040" strokeweight="1.2pt"/>
                <v:line id="Line 22" o:spid="_x0000_s1046" style="position:absolute;flip:y;visibility:visible;mso-wrap-style:square" from="8628,7863" to="8628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xLOsQAAADbAAAADwAAAGRycy9kb3ducmV2LnhtbESPQWvCQBSE70L/w/IK3pqNEbSkWaW0&#10;FMSctLXnR/Y1CWbfxuxqEn+9KxQ8DjPzDZOtB9OIC3WutqxgFsUgiAuray4V/Hx/vbyCcB5ZY2OZ&#10;FIzkYL16mmSYatvzji57X4oAYZeigsr7NpXSFRUZdJFtiYP3ZzuDPsiulLrDPsBNI5M4XkiDNYeF&#10;Clv6qKg47s9GgT4l5Thej/M8H9zhl7bL0+FzqdT0eXh/A+Fp8I/wf3ujFSQzuH8JP0C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rEs6xAAAANsAAAAPAAAAAAAAAAAA&#10;AAAAAKECAABkcnMvZG93bnJldi54bWxQSwUGAAAAAAQABAD5AAAAkgMAAAAA&#10;" strokecolor="#404040" strokeweight="1.2pt"/>
                <v:line id="Line 23" o:spid="_x0000_s1047" style="position:absolute;flip:y;visibility:visible;mso-wrap-style:square" from="8807,7863" to="8807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7VTcMAAADbAAAADwAAAGRycy9kb3ducmV2LnhtbESPT4vCMBTE7wt+h/AEb5paYZWuURZF&#10;ED35p3t+NG/bYvNSm6itn34jCHscZuY3zHzZmkrcqXGlZQXjUQSCOLO65FzB+bQZzkA4j6yxskwK&#10;OnKwXPQ+5pho++AD3Y8+FwHCLkEFhfd1IqXLCjLoRrYmDt6vbQz6IJtc6gYfAW4qGUfRpzRYclgo&#10;sKZVQdnleDMK9DXOu+55mez3rUt/aDe9puupUoN++/0FwlPr/8Pv9lYriGN4fQk/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+1U3DAAAA2wAAAA8AAAAAAAAAAAAA&#10;AAAAoQIAAGRycy9kb3ducmV2LnhtbFBLBQYAAAAABAAEAPkAAACRAwAAAAA=&#10;" strokecolor="#404040" strokeweight="1.2pt"/>
                <v:line id="Line 24" o:spid="_x0000_s1048" style="position:absolute;flip:y;visibility:visible;mso-wrap-style:square" from="8896,7863" to="8896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Jw1sMAAADbAAAADwAAAGRycy9kb3ducmV2LnhtbESPT4vCMBTE78J+h/AW9qapFXSpRhFF&#10;WNaTf7rnR/Nsi81LbaK2++mNIHgcZuY3zGzRmkrcqHGlZQXDQQSCOLO65FzB8bDpf4NwHlljZZkU&#10;dORgMf/ozTDR9s47uu19LgKEXYIKCu/rREqXFWTQDWxNHLyTbQz6IJtc6gbvAW4qGUfRWBosOSwU&#10;WNOqoOy8vxoF+hLnXfd/Hm23rUv/6HdySdcTpb4+2+UUhKfWv8Ov9o9WEI/g+SX8A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ycNbDAAAA2wAAAA8AAAAAAAAAAAAA&#10;AAAAoQIAAGRycy9kb3ducmV2LnhtbFBLBQYAAAAABAAEAPkAAACRAwAAAAA=&#10;" strokecolor="#404040" strokeweight="1.2pt"/>
                <v:line id="Line 25" o:spid="_x0000_s1049" style="position:absolute;flip:y;visibility:visible;mso-wrap-style:square" from="8986,7863" to="8986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voosMAAADbAAAADwAAAGRycy9kb3ducmV2LnhtbESPT4vCMBTE74LfITxhb5pal1WqUUQR&#10;lvW0/js/mmdbbF5qE7X105uFBY/DzPyGmS0aU4o71a6wrGA4iEAQp1YXnCk47Df9CQjnkTWWlklB&#10;Sw4W825nhom2D/6l+85nIkDYJagg975KpHRpTgbdwFbEwTvb2qAPss6krvER4KaUcRR9SYMFh4Uc&#10;K1rllF52N6NAX+OsbZ+X0XbbuOOJfsbX43qs1EevWU5BeGr8O/zf/tYK4k/4+xJ+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b6KLDAAAA2wAAAA8AAAAAAAAAAAAA&#10;AAAAoQIAAGRycy9kb3ducmV2LnhtbFBLBQYAAAAABAAEAPkAAACRAwAAAAA=&#10;" strokecolor="#404040" strokeweight="1.2pt"/>
                <v:line id="Line 26" o:spid="_x0000_s1050" style="position:absolute;flip:y;visibility:visible;mso-wrap-style:square" from="9075,7863" to="9075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dNOcMAAADbAAAADwAAAGRycy9kb3ducmV2LnhtbESPT4vCMBTE74LfITxhb5pa2VWqUUQR&#10;lvW0/js/mmdbbF5qE7X105uFBY/DzPyGmS0aU4o71a6wrGA4iEAQp1YXnCk47Df9CQjnkTWWlklB&#10;Sw4W825nhom2D/6l+85nIkDYJagg975KpHRpTgbdwFbEwTvb2qAPss6krvER4KaUcRR9SYMFh4Uc&#10;K1rllF52N6NAX+OsbZ+X0XbbuOOJfsbX43qs1EevWU5BeGr8O/zf/tYK4k/4+xJ+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XTTnDAAAA2wAAAA8AAAAAAAAAAAAA&#10;AAAAoQIAAGRycy9kb3ducmV2LnhtbFBLBQYAAAAABAAEAPkAAACRAwAAAAA=&#10;" strokecolor="#404040" strokeweight="1.2pt"/>
                <v:line id="Line 27" o:spid="_x0000_s1051" style="position:absolute;flip:y;visibility:visible;mso-wrap-style:square" from="9254,7863" to="9254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XTTsQAAADbAAAADwAAAGRycy9kb3ducmV2LnhtbESPT2vCQBTE7wW/w/KE3nTTCFGiqxSl&#10;IM2ptnp+ZJ9JMPs2Zrf500/fLQg9DjPzG2azG0wtOmpdZVnByzwCQZxbXXGh4OvzbbYC4Tyyxtoy&#10;KRjJwW47edpgqm3PH9SdfCEChF2KCkrvm1RKl5dk0M1tQxy8q20N+iDbQuoW+wA3tYyjKJEGKw4L&#10;JTa0Lym/nb6NAn2Pi3H8uS2ybHDnC70v7+fDUqnn6fC6BuFp8P/hR/uoFcQJ/H0JP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RdNOxAAAANsAAAAPAAAAAAAAAAAA&#10;AAAAAKECAABkcnMvZG93bnJldi54bWxQSwUGAAAAAAQABAD5AAAAkgMAAAAA&#10;" strokecolor="#404040" strokeweight="1.2pt"/>
                <v:line id="Line 28" o:spid="_x0000_s1052" style="position:absolute;flip:y;visibility:visible;mso-wrap-style:square" from="9344,7863" to="9344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l21cIAAADbAAAADwAAAGRycy9kb3ducmV2LnhtbESPT4vCMBTE74LfITxhb2tqF7ZSjSKK&#10;IOvJv+dH82yLzUttorb76TfCgsdhZn7DTOetqcSDGldaVjAaRiCIM6tLzhUcD+vPMQjnkTVWlklB&#10;Rw7ms35viqm2T97RY+9zESDsUlRQeF+nUrqsIINuaGvi4F1sY9AH2eRSN/gMcFPJOIq+pcGSw0KB&#10;NS0Lyq77u1Ggb3Hedb/Xr+22dacz/SS30ypR6mPQLiYgPLX+Hf5vb7SCOIHXl/AD5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l21cIAAADbAAAADwAAAAAAAAAAAAAA&#10;AAChAgAAZHJzL2Rvd25yZXYueG1sUEsFBgAAAAAEAAQA+QAAAJADAAAAAA==&#10;" strokecolor="#404040" strokeweight="1.2pt"/>
                <v:line id="Line 29" o:spid="_x0000_s1053" style="position:absolute;flip:y;visibility:visible;mso-wrap-style:square" from="9434,7863" to="9434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bip8AAAADbAAAADwAAAGRycy9kb3ducmV2LnhtbERPTYvCMBC9C/6HMMLeNLWCSjUWURZk&#10;PemunodmbEubSW2y2vrrzWFhj4/3vU47U4sHta60rGA6iUAQZ1aXnCv4+f4cL0E4j6yxtkwKenKQ&#10;boaDNSbaPvlEj7PPRQhhl6CCwvsmkdJlBRl0E9sQB+5mW4M+wDaXusVnCDe1jKNoLg2WHBoKbGhX&#10;UFadf40CfY/zvn9Vs+Oxc5crfS3ul/1CqY9Rt12B8NT5f/Gf+6AVxGFs+BJ+gNy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yW4qfAAAAA2wAAAA8AAAAAAAAAAAAAAAAA&#10;oQIAAGRycy9kb3ducmV2LnhtbFBLBQYAAAAABAAEAPkAAACOAwAAAAA=&#10;" strokecolor="#404040" strokeweight="1.2pt"/>
                <v:line id="Line 30" o:spid="_x0000_s1054" style="position:absolute;flip:y;visibility:visible;mso-wrap-style:square" from="9523,7863" to="9523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pHPMQAAADbAAAADwAAAGRycy9kb3ducmV2LnhtbESPQWvCQBSE74L/YXlCb7oxhWpTN0Fa&#10;hFJPTbXnR/Y1CWbfxuxqkv56Vyj0OMzMN8wmG0wjrtS52rKC5SICQVxYXXOp4PC1m69BOI+ssbFM&#10;CkZykKXTyQYTbXv+pGvuSxEg7BJUUHnfJlK6oiKDbmFb4uD92M6gD7Irpe6wD3DTyDiKnqTBmsNC&#10;hS29VlSc8otRoM9xOY6/p8f9fnDHb/pYnY9vK6UeZsP2BYSnwf+H/9rvWkH8DPcv4QfI9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2kc8xAAAANsAAAAPAAAAAAAAAAAA&#10;AAAAAKECAABkcnMvZG93bnJldi54bWxQSwUGAAAAAAQABAD5AAAAkgMAAAAA&#10;" strokecolor="#404040" strokeweight="1.2pt"/>
                <v:line id="Line 31" o:spid="_x0000_s1055" style="position:absolute;flip:y;visibility:visible;mso-wrap-style:square" from="9702,7863" to="9702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l4fMEAAADbAAAADwAAAGRycy9kb3ducmV2LnhtbERPz2vCMBS+D/wfwhN2m6kKc3SmRRwD&#10;mafpuvOjebalzUvbRE331y+HwY4f3+9tHkwnbjS6xrKC5SIBQVxa3XCl4Ov8/vQCwnlkjZ1lUjCR&#10;gzybPWwx1fbOn3Q7+UrEEHYpKqi971MpXVmTQbewPXHkLnY06CMcK6lHvMdw08lVkjxLgw3Hhhp7&#10;2tdUtqerUaCHVTVNP+36eAyu+KaPzVC8bZR6nIfdKwhPwf+L/9wHrWAd18cv8QfI7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OXh8wQAAANsAAAAPAAAAAAAAAAAAAAAA&#10;AKECAABkcnMvZG93bnJldi54bWxQSwUGAAAAAAQABAD5AAAAjwMAAAAA&#10;" strokecolor="#404040" strokeweight="1.2pt"/>
                <v:line id="Line 32" o:spid="_x0000_s1056" style="position:absolute;flip:y;visibility:visible;mso-wrap-style:square" from="9792,7863" to="9792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Xd58QAAADbAAAADwAAAGRycy9kb3ducmV2LnhtbESPT2vCQBTE74LfYXlCb3WjgilpNlJa&#10;CqU5qbXnR/Y1CWbfxuw2f/rpXaHgcZiZ3zDpbjSN6KlztWUFq2UEgriwuuZSwdfx/fEJhPPIGhvL&#10;pGAiB7tsPksx0XbgPfUHX4oAYZeggsr7NpHSFRUZdEvbEgfvx3YGfZBdKXWHQ4CbRq6jaCsN1hwW&#10;KmzptaLifPg1CvRlXU7T33mT56M7fdNnfDm9xUo9LMaXZxCeRn8P/7c/tILNCm5fwg+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dd3nxAAAANsAAAAPAAAAAAAAAAAA&#10;AAAAAKECAABkcnMvZG93bnJldi54bWxQSwUGAAAAAAQABAD5AAAAkgMAAAAA&#10;" strokecolor="#404040" strokeweight="1.2pt"/>
                <v:line id="Line 33" o:spid="_x0000_s1057" style="position:absolute;flip:y;visibility:visible;mso-wrap-style:square" from="9881,7863" to="9881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FRYsMAAADbAAAADwAAAGRycy9kb3ducmV2LnhtbESPT4vCMBTE74LfITzBm6bqYpeuUUQR&#10;lvXkvz0/mrdtsXmpTdR2P70RBI/DzPyGmS0aU4ob1a6wrGA0jEAQp1YXnCk4HjaDTxDOI2ssLZOC&#10;lhws5t3ODBNt77yj295nIkDYJagg975KpHRpTgbd0FbEwfuztUEfZJ1JXeM9wE0px1E0lQYLDgs5&#10;VrTKKT3vr0aBvoyztv0/T7bbxp1+6Se+nNaxUv1es/wC4anx7/Cr/a0VTD/g+SX8A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xUWLDAAAA2wAAAA8AAAAAAAAAAAAA&#10;AAAAoQIAAGRycy9kb3ducmV2LnhtbFBLBQYAAAAABAAEAPkAAACRAwAAAAA=&#10;" strokecolor="#404040" strokeweight="1.2pt"/>
                <v:line id="Line 34" o:spid="_x0000_s1058" style="position:absolute;flip:y;visibility:visible;mso-wrap-style:square" from="9971,7863" to="9971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9qjsQAAADbAAAADwAAAGRycy9kb3ducmV2LnhtbESPQWvCQBSE7wX/w/IEb2ZThShpNlKU&#10;guiptnp+ZF+TkOzbmN1q0l/fLQg9DjPzDZNtBtOKG/WutqzgOYpBEBdW11wq+Px4m69BOI+ssbVM&#10;CkZysMknTxmm2t75nW4nX4oAYZeigsr7LpXSFRUZdJHtiIP3ZXuDPsi+lLrHe4CbVi7iOJEGaw4L&#10;FXa0rahoTt9Ggb4uynH8aZbH4+DOFzqsrufdSqnZdHh9AeFp8P/hR3uvFSQJ/H0JP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L2qOxAAAANsAAAAPAAAAAAAAAAAA&#10;AAAAAKECAABkcnMvZG93bnJldi54bWxQSwUGAAAAAAQABAD5AAAAkgMAAAAA&#10;" strokecolor="#404040" strokeweight="1.2pt"/>
                <v:line id="Line 35" o:spid="_x0000_s1059" style="position:absolute;flip:y;visibility:visible;mso-wrap-style:square" from="10150,7863" to="10150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PPFcMAAADbAAAADwAAAGRycy9kb3ducmV2LnhtbESPT4vCMBTE74LfITxhb5rqgl26RhFF&#10;WNaTf7rnR/O2LTYvtYna+umNIHgcZuY3zGzRmkpcqXGlZQXjUQSCOLO65FzB8bAZfoFwHlljZZkU&#10;dORgMe/3Zphoe+MdXfc+FwHCLkEFhfd1IqXLCjLoRrYmDt6/bQz6IJtc6gZvAW4qOYmiqTRYclgo&#10;sKZVQdlpfzEK9HmSd9399Lndti79o9/4nK5jpT4G7fIbhKfWv8Ov9o9WMI3h+SX8A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jzxXDAAAA2wAAAA8AAAAAAAAAAAAA&#10;AAAAoQIAAGRycy9kb3ducmV2LnhtbFBLBQYAAAAABAAEAPkAAACRAwAAAAA=&#10;" strokecolor="#404040" strokeweight="1.2pt"/>
                <v:line id="Line 36" o:spid="_x0000_s1060" style="position:absolute;flip:y;visibility:visible;mso-wrap-style:square" from="10240,7863" to="10240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xbZ8EAAADbAAAADwAAAGRycy9kb3ducmV2LnhtbERPTWvCQBC9C/0PywjedKOCltQ1SEtB&#10;mpNaex6yYxLMzibZ1ST99e5B8Ph435ukN5W4U+tKywrmswgEcWZ1ybmC39P39B2E88gaK8ukYCAH&#10;yfZttMFY244PdD/6XIQQdjEqKLyvYyldVpBBN7M1ceAutjXoA2xzqVvsQrip5CKKVtJgyaGhwJo+&#10;C8qux5tRoJtFPgz/12Wa9u78Rz/r5vy1Vmoy7ncfIDz1/iV+uvdawSqMDV/CD5Db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/FtnwQAAANsAAAAPAAAAAAAAAAAAAAAA&#10;AKECAABkcnMvZG93bnJldi54bWxQSwUGAAAAAAQABAD5AAAAjwMAAAAA&#10;" strokecolor="#404040" strokeweight="1.2pt"/>
                <v:line id="Line 37" o:spid="_x0000_s1061" style="position:absolute;flip:y;visibility:visible;mso-wrap-style:square" from="10329,7863" to="10329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D+/MQAAADbAAAADwAAAGRycy9kb3ducmV2LnhtbESPT2vCQBTE7wW/w/KE3upGhWhTVxFF&#10;KPVUbXp+ZJ9JMPs2Ztf86afvFgoeh5n5DbPa9KYSLTWutKxgOolAEGdWl5wr+DofXpYgnEfWWFkm&#10;BQM52KxHTytMtO34k9qTz0WAsEtQQeF9nUjpsoIMuomtiYN3sY1BH2STS91gF+CmkrMoiqXBksNC&#10;gTXtCsqup7tRoG+zfBh+rvPjsXfpN30sbul+odTzuN++gfDU+0f4v/2uFcSv8Pcl/AC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sP78xAAAANsAAAAPAAAAAAAAAAAA&#10;AAAAAKECAABkcnMvZG93bnJldi54bWxQSwUGAAAAAAQABAD5AAAAkgMAAAAA&#10;" strokecolor="#404040" strokeweight="1.2pt"/>
                <v:line id="Line 38" o:spid="_x0000_s1062" style="position:absolute;flip:y;visibility:visible;mso-wrap-style:square" from="10419,7863" to="10419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PBvMAAAADbAAAADwAAAGRycy9kb3ducmV2LnhtbERPy4rCMBTdC/5DuII7TXXADh1jkRmE&#10;QVe+Zn1p7rSlzU1torZ+vVkILg/nvUw7U4sbta60rGA2jUAQZ1aXnCs4HTeTTxDOI2usLZOCnhyk&#10;q+FgiYm2d97T7eBzEULYJaig8L5JpHRZQQbd1DbEgfu3rUEfYJtL3eI9hJtazqNoIQ2WHBoKbOi7&#10;oKw6XI0CfZnnff+oPna7zp3/aBtfzj+xUuNRt/4C4anzb/HL/asVxGF9+BJ+gF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TwbzAAAAA2wAAAA8AAAAAAAAAAAAAAAAA&#10;oQIAAGRycy9kb3ducmV2LnhtbFBLBQYAAAAABAAEAPkAAACOAwAAAAA=&#10;" strokecolor="#404040" strokeweight="1.2pt"/>
                <v:line id="Line 39" o:spid="_x0000_s1063" style="position:absolute;flip:y;visibility:visible;mso-wrap-style:square" from="10598,7863" to="10598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9kJ8QAAADbAAAADwAAAGRycy9kb3ducmV2LnhtbESPT2vCQBTE70K/w/KE3nQTC02JrkFa&#10;ClJP2trzI/tMgtm3MbvmTz99VxA8DjPzG2aVDaYWHbWusqwgnkcgiHOrKy4U/Hx/zt5AOI+ssbZM&#10;CkZykK2fJitMte15T93BFyJA2KWooPS+SaV0eUkG3dw2xME72dagD7ItpG6xD3BTy0UUvUqDFYeF&#10;Eht6Lyk/H65Ggb4sinH8O7/sdoM7/tJXcjl+JEo9T4fNEoSnwT/C9/ZWK0hiuH0JP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H2QnxAAAANsAAAAPAAAAAAAAAAAA&#10;AAAAAKECAABkcnMvZG93bnJldi54bWxQSwUGAAAAAAQABAD5AAAAkgMAAAAA&#10;" strokecolor="#404040" strokeweight="1.2pt"/>
                <v:line id="Line 40" o:spid="_x0000_s1064" style="position:absolute;flip:y;visibility:visible;mso-wrap-style:square" from="10688,7863" to="10688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36UMIAAADbAAAADwAAAGRycy9kb3ducmV2LnhtbESPT4vCMBTE74LfITxhb2tqF7ZSjSKK&#10;IOvJv+dH82yLzUttorb76TfCgsdhZn7DTOetqcSDGldaVjAaRiCIM6tLzhUcD+vPMQjnkTVWlklB&#10;Rw7ms35viqm2T97RY+9zESDsUlRQeF+nUrqsIINuaGvi4F1sY9AH2eRSN/gMcFPJOIq+pcGSw0KB&#10;NS0Lyq77u1Ggb3Hedb/Xr+22dacz/SS30ypR6mPQLiYgPLX+Hf5vb7SCJIbXl/AD5Ow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s36UMIAAADbAAAADwAAAAAAAAAAAAAA&#10;AAChAgAAZHJzL2Rvd25yZXYueG1sUEsFBgAAAAAEAAQA+QAAAJADAAAAAA==&#10;" strokecolor="#404040" strokeweight="1.2pt"/>
                <v:line id="Line 41" o:spid="_x0000_s1065" style="position:absolute;flip:y;visibility:visible;mso-wrap-style:square" from="10777,7863" to="10777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Ffy8IAAADbAAAADwAAAGRycy9kb3ducmV2LnhtbESPQYvCMBSE74L/ITzBm6YqbKUaRRRB&#10;9LTu6vnRPNti81KbqK2/frMgeBxm5htmvmxMKR5Uu8KygtEwAkGcWl1wpuD3ZzuYgnAeWWNpmRS0&#10;5GC56HbmmGj75G96HH0mAoRdggpy76tESpfmZNANbUUcvIutDfog60zqGp8Bbko5jqIvabDgsJBj&#10;Reuc0uvxbhTo2zhr29d1cjg07nSmfXw7bWKl+r1mNQPhqfGf8Lu90wriCfx/CT9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YFfy8IAAADbAAAADwAAAAAAAAAAAAAA&#10;AAChAgAAZHJzL2Rvd25yZXYueG1sUEsFBgAAAAAEAAQA+QAAAJADAAAAAA==&#10;" strokecolor="#404040" strokeweight="1.2pt"/>
                <v:line id="Line 42" o:spid="_x0000_s1066" style="position:absolute;flip:y;visibility:visible;mso-wrap-style:square" from="10867,7863" to="10867,7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jHv8MAAADbAAAADwAAAGRycy9kb3ducmV2LnhtbESPT4vCMBTE74LfITzBm6arspWuUUQR&#10;RE/rnz0/mrdtsXmpTdTWT28WFjwOM/MbZrZoTCnuVLvCsoKPYQSCOLW64EzB6bgZTEE4j6yxtEwK&#10;WnKwmHc7M0y0ffA33Q8+EwHCLkEFufdVIqVLczLohrYiDt6vrQ36IOtM6hofAW5KOYqiT2mw4LCQ&#10;Y0WrnNLL4WYU6Osoa9vnZbzfN+78Q7v4el7HSvV7zfILhKfGv8P/7a1WEE/g7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ox7/DAAAA2wAAAA8AAAAAAAAAAAAA&#10;AAAAoQIAAGRycy9kb3ducmV2LnhtbFBLBQYAAAAABAAEAPkAAACRAwAAAAA=&#10;" strokecolor="#404040" strokeweight="1.2pt"/>
                <v:line id="Line 43" o:spid="_x0000_s1067" style="position:absolute;visibility:visible;mso-wrap-style:square" from="8672,9608" to="8762,9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tHQsMAAADbAAAADwAAAGRycy9kb3ducmV2LnhtbESP0WoCMRRE3wv9h3AFX0rNWlDLapQi&#10;tPgi2NUPuGyum9XNzbJJ1+jXG0Ho4zAzZ5jFKtpG9NT52rGC8SgDQVw6XXOl4LD/fv8E4QOyxsYx&#10;KbiSh9Xy9WWBuXYX/qW+CJVIEPY5KjAhtLmUvjRk0Y9cS5y8o+sshiS7SuoOLwluG/mRZVNpsea0&#10;YLCltaHyXPxZBed2Fic7czj9yNv02m/LSPhmlBoO4tccRKAY/sPP9kYrmE3g8SX9AL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LR0LDAAAA2wAAAA8AAAAAAAAAAAAA&#10;AAAAoQIAAGRycy9kb3ducmV2LnhtbFBLBQYAAAAABAAEAPkAAACRAwAAAAA=&#10;" strokecolor="#404040" strokeweight="1.2pt"/>
                <v:line id="Line 44" o:spid="_x0000_s1068" style="position:absolute;visibility:visible;mso-wrap-style:square" from="8672,9518" to="8762,9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nZNcMAAADbAAAADwAAAGRycy9kb3ducmV2LnhtbESP0WoCMRRE3wv9h3ALvhTNKnQtW6OI&#10;oPgiWOsHXDbXzdbNzbKJa/TrTUHo4zAzZ5jZItpG9NT52rGC8SgDQVw6XXOl4PizHn6C8AFZY+OY&#10;FNzIw2L++jLDQrsrf1N/CJVIEPYFKjAhtIWUvjRk0Y9cS5y8k+sshiS7SuoOrwluGznJslxarDkt&#10;GGxpZag8Hy5Wwbmdxo+9Of5u5D2/9bsyEr4bpQZvcfkFIlAM/+Fne6sVTHP4+5J+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Z2TXDAAAA2wAAAA8AAAAAAAAAAAAA&#10;AAAAoQIAAGRycy9kb3ducmV2LnhtbFBLBQYAAAAABAAEAPkAAACRAwAAAAA=&#10;" strokecolor="#404040" strokeweight="1.2pt"/>
                <v:line id="Line 45" o:spid="_x0000_s1069" style="position:absolute;visibility:visible;mso-wrap-style:square" from="8672,9429" to="8762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V8rsQAAADbAAAADwAAAGRycy9kb3ducmV2LnhtbESPUWvCMBSF34X9h3AHexFNN5gdnamI&#10;oPgymM4fcGmuTdfmpjRZjf76ZTDw8XDO+Q5nuYq2EyMNvnGs4HmegSCunG64VnD62s7eQPiArLFz&#10;TAqu5GFVPkyWWGh34QONx1CLBGFfoAITQl9I6StDFv3c9cTJO7vBYkhyqKUe8JLgtpMvWbaQFhtO&#10;CwZ72hiq2uOPVdD2eXz9NKfvnbwtruNHFQmnRqmnx7h+BxEohnv4v73XCvIc/r6kHy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lXyuxAAAANsAAAAPAAAAAAAAAAAA&#10;AAAAAKECAABkcnMvZG93bnJldi54bWxQSwUGAAAAAAQABAD5AAAAkgMAAAAA&#10;" strokecolor="#404040" strokeweight="1.2pt"/>
                <v:line id="Line 46" o:spid="_x0000_s1070" style="position:absolute;visibility:visible;mso-wrap-style:square" from="8672,9339" to="8762,9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ro3MAAAADbAAAADwAAAGRycy9kb3ducmV2LnhtbERPy4rCMBTdC/5DuMJsRFOFUalGEUGZ&#10;zcD4+IBLc22qzU1pYo3z9ZPFgMvDea820daio9ZXjhVMxhkI4sLpiksFl/N+tADhA7LG2jEpeJGH&#10;zbrfW2Gu3ZOP1J1CKVII+xwVmBCaXEpfGLLox64hTtzVtRZDgm0pdYvPFG5rOc2ymbRYcWow2NDO&#10;UHE/PayCezOPnz/mcjvI39mr+y4i4dAo9TGI2yWIQDG8xf/uL61gnsamL+kHyP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sK6NzAAAAA2wAAAA8AAAAAAAAAAAAAAAAA&#10;oQIAAGRycy9kb3ducmV2LnhtbFBLBQYAAAAABAAEAPkAAACOAwAAAAA=&#10;" strokecolor="#404040" strokeweight="1.2pt"/>
                <v:line id="Line 47" o:spid="_x0000_s1071" style="position:absolute;visibility:visible;mso-wrap-style:square" from="8672,9160" to="8762,9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ZNR8MAAADbAAAADwAAAGRycy9kb3ducmV2LnhtbESP0WoCMRRE34X+Q7gFX6RmK6jt1ihF&#10;UHwRrPUDLpvbzdbNzbKJa/TrjSD4OMzMGWa2iLYWHbW+cqzgfZiBIC6crrhUcPhdvX2A8AFZY+2Y&#10;FFzIw2L+0pthrt2Zf6jbh1IkCPscFZgQmlxKXxiy6IeuIU7en2sthiTbUuoWzwluaznKsom0WHFa&#10;MNjQ0lBx3J+sgmMzjeOdOfyv5XVy6bZFJBwYpfqv8fsLRKAYnuFHe6MVTD/h/iX9AD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GTUfDAAAA2wAAAA8AAAAAAAAAAAAA&#10;AAAAoQIAAGRycy9kb3ducmV2LnhtbFBLBQYAAAAABAAEAPkAAACRAwAAAAA=&#10;" strokecolor="#404040" strokeweight="1.2pt"/>
                <v:line id="Line 48" o:spid="_x0000_s1072" style="position:absolute;visibility:visible;mso-wrap-style:square" from="8672,9071" to="8762,9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mU/cEAAADbAAAADwAAAGRycy9kb3ducmV2LnhtbERP3WrCMBS+F/YO4QjeyEwdzElnlCFs&#10;eDPYah/gkJw11eakNFmNPr25GOzy4/vf7JLrxEhDaD0rWC4KEMTam5YbBfXx/XENIkRkg51nUnCl&#10;ALvtw2SDpfEX/qaxio3IIRxKVGBj7Espg7bkMCx8T5y5Hz84jBkOjTQDXnK46+RTUaykw5Zzg8We&#10;9pb0ufp1Cs79S3r+svXpQ95W1/FTJ8K5VWo2TW+vICKl+C/+cx+MgnVen7/kHyC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qZT9wQAAANsAAAAPAAAAAAAAAAAAAAAA&#10;AKECAABkcnMvZG93bnJldi54bWxQSwUGAAAAAAQABAD5AAAAjwMAAAAA&#10;" strokecolor="#404040" strokeweight="1.2pt"/>
                <v:line id="Line 49" o:spid="_x0000_s1073" style="position:absolute;visibility:visible;mso-wrap-style:square" from="8672,8981" to="8762,8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UxZsQAAADbAAAADwAAAGRycy9kb3ducmV2LnhtbESPzWrDMBCE74G+g9hAL6GRU2ganMih&#10;BFp6KeTvARZrYzm2VsZSHKVPXxUCOQ4z8w2zWkfbioF6XztWMJtmIIhLp2uuFBwPny8LED4ga2wd&#10;k4IbeVgXT6MV5tpdeUfDPlQiQdjnqMCE0OVS+tKQRT91HXHyTq63GJLsK6l7vCa4beVrls2lxZrT&#10;gsGONobKZn+xCpruPb5tzfH8JX/nt+GnjIQTo9TzOH4sQQSK4RG+t7+1gsUM/r+kHy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5TFmxAAAANsAAAAPAAAAAAAAAAAA&#10;AAAAAKECAABkcnMvZG93bnJldi54bWxQSwUGAAAAAAQABAD5AAAAkgMAAAAA&#10;" strokecolor="#404040" strokeweight="1.2pt"/>
                <v:line id="Line 50" o:spid="_x0000_s1074" style="position:absolute;visibility:visible;mso-wrap-style:square" from="8672,8892" to="8762,8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evEcMAAADbAAAADwAAAGRycy9kb3ducmV2LnhtbESP0WoCMRRE3wv+Q7iCL0WzClVZjSKC&#10;0peCVT/gsrluVjc3yyausV/fFIQ+DjNzhlmuo61FR62vHCsYjzIQxIXTFZcKzqfdcA7CB2SNtWNS&#10;8CQP61XvbYm5dg/+pu4YSpEg7HNUYEJocil9YciiH7mGOHkX11oMSbal1C0+EtzWcpJlU2mx4rRg&#10;sKGtoeJ2vFsFt2YWPw7mfN3Ln+mz+yoi4btRatCPmwWIQDH8h1/tT61gPoG/L+kH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83rxHDAAAA2wAAAA8AAAAAAAAAAAAA&#10;AAAAoQIAAGRycy9kb3ducmV2LnhtbFBLBQYAAAAABAAEAPkAAACRAwAAAAA=&#10;" strokecolor="#404040" strokeweight="1.2pt"/>
                <v:line id="Line 51" o:spid="_x0000_s1075" style="position:absolute;visibility:visible;mso-wrap-style:square" from="8672,8713" to="8762,8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sKisQAAADbAAAADwAAAGRycy9kb3ducmV2LnhtbESPUWvCMBSF34X9h3AHe5GZbqKTrlHG&#10;YOKL4Jw/4NLcNV2bm9JkNfrrjSD4eDjnfIdTrKJtxUC9rx0reJlkIIhLp2uuFBx+vp4XIHxA1tg6&#10;JgUn8rBaPowKzLU78jcN+1CJBGGfowITQpdL6UtDFv3EdcTJ+3W9xZBkX0nd4zHBbStfs2wuLdac&#10;Fgx29GmobPb/VkHTvcXZzhz+1vI8Pw3bMhKOjVJPj/HjHUSgGO7hW3ujFSymcP2SfoB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ewqKxAAAANsAAAAPAAAAAAAAAAAA&#10;AAAAAKECAABkcnMvZG93bnJldi54bWxQSwUGAAAAAAQABAD5AAAAkgMAAAAA&#10;" strokecolor="#404040" strokeweight="1.2pt"/>
                <v:line id="Line 52" o:spid="_x0000_s1076" style="position:absolute;visibility:visible;mso-wrap-style:square" from="8672,8624" to="8762,8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KS/sQAAADbAAAADwAAAGRycy9kb3ducmV2LnhtbESPUWvCMBSF34X9h3AHe5GZbqiTrlHG&#10;YOKL4Jw/4NLcNV2bm9JkNfrrjSD4eDjnfIdTrKJtxUC9rx0reJlkIIhLp2uuFBx+vp4XIHxA1tg6&#10;JgUn8rBaPowKzLU78jcN+1CJBGGfowITQpdL6UtDFv3EdcTJ+3W9xZBkX0nd4zHBbStfs2wuLdac&#10;Fgx29GmobPb/VkHTvcXZzhz+1vI8Pw3bMhKOjVJPj/HjHUSgGO7hW3ujFSymcP2SfoB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kpL+xAAAANsAAAAPAAAAAAAAAAAA&#10;AAAAAKECAABkcnMvZG93bnJldi54bWxQSwUGAAAAAAQABAD5AAAAkgMAAAAA&#10;" strokecolor="#404040" strokeweight="1.2pt"/>
                <v:line id="Line 53" o:spid="_x0000_s1077" style="position:absolute;visibility:visible;mso-wrap-style:square" from="8672,8534" to="8762,8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43ZcQAAADbAAAADwAAAGRycy9kb3ducmV2LnhtbESPzWrDMBCE74G8g9hCLyGRG8gPbuQQ&#10;Cgm9FJqfB1isreXaWhlLcZQ+fVUo5DjMzDfMZhttKwbqfe1YwcssA0FcOl1zpeBy3k/XIHxA1tg6&#10;JgV38rAtxqMN5trd+EjDKVQiQdjnqMCE0OVS+tKQRT9zHXHyvlxvMSTZV1L3eEtw28p5li2lxZrT&#10;gsGO3gyVzelqFTTdKi4+zeX7IH+W9+GjjIQTo9TzU9y9gggUwyP8337XCtYL+PuSfoAs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3jdlxAAAANsAAAAPAAAAAAAAAAAA&#10;AAAAAKECAABkcnMvZG93bnJldi54bWxQSwUGAAAAAAQABAD5AAAAkgMAAAAA&#10;" strokecolor="#404040" strokeweight="1.2pt"/>
                <v:line id="Line 54" o:spid="_x0000_s1078" style="position:absolute;visibility:visible;mso-wrap-style:square" from="8672,8445" to="8762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ypEsQAAADbAAAADwAAAGRycy9kb3ducmV2LnhtbESPzWrDMBCE74G8g9hAL6GRW4gTHCuh&#10;FFp6KTQ/D7BYW8uxtTKW6ih9+ipQyHGYmW+YchdtJ0YafONYwdMiA0FcOd1wreB0fHtcg/ABWWPn&#10;mBRcycNuO52UWGh34T2Nh1CLBGFfoAITQl9I6StDFv3C9cTJ+3aDxZDkUEs94CXBbSefsyyXFhtO&#10;CwZ7ejVUtYcfq6DtV3H5ZU7nd/mbX8fPKhLOjVIPs/iyAREohnv4v/2hFaxzuH1JP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DKkSxAAAANsAAAAPAAAAAAAAAAAA&#10;AAAAAKECAABkcnMvZG93bnJldi54bWxQSwUGAAAAAAQABAD5AAAAkgMAAAAA&#10;" strokecolor="#404040" strokeweight="1.2pt"/>
                <v:line id="Line 55" o:spid="_x0000_s1079" style="position:absolute;visibility:visible;mso-wrap-style:square" from="8672,8266" to="8762,8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AMicMAAADbAAAADwAAAGRycy9kb3ducmV2LnhtbESP0WoCMRRE3wv9h3ALvhTNKlRlaxQR&#10;FF+EdvUDLpvrZuvmZtnENfr1plDo4zAzZ5jFKtpG9NT52rGC8SgDQVw6XXOl4HTcDucgfEDW2Dgm&#10;BXfysFq+viww1+7G39QXoRIJwj5HBSaENpfSl4Ys+pFriZN3dp3FkGRXSd3hLcFtIydZNpUWa04L&#10;BlvaGCovxdUquLSz+PFlTj87+Zje+0MZCd+NUoO3uP4EESiG//Bfe68VzGfw+yX9AL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ADInDAAAA2wAAAA8AAAAAAAAAAAAA&#10;AAAAoQIAAGRycy9kb3ducmV2LnhtbFBLBQYAAAAABAAEAPkAAACRAwAAAAA=&#10;" strokecolor="#404040" strokeweight="1.2pt"/>
                <v:line id="Line 56" o:spid="_x0000_s1080" style="position:absolute;visibility:visible;mso-wrap-style:square" from="8672,8176" to="8762,8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+Y+8EAAADbAAAADwAAAGRycy9kb3ducmV2LnhtbERP3WrCMBS+F/YO4QjeyEwdzElnlCFs&#10;eDPYah/gkJw11eakNFmNPr25GOzy4/vf7JLrxEhDaD0rWC4KEMTam5YbBfXx/XENIkRkg51nUnCl&#10;ALvtw2SDpfEX/qaxio3IIRxKVGBj7Espg7bkMCx8T5y5Hz84jBkOjTQDXnK46+RTUaykw5Zzg8We&#10;9pb0ufp1Cs79S3r+svXpQ95W1/FTJ8K5VWo2TW+vICKl+C/+cx+MgnUem7/kHyC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35j7wQAAANsAAAAPAAAAAAAAAAAAAAAA&#10;AKECAABkcnMvZG93bnJldi54bWxQSwUGAAAAAAQABAD5AAAAjwMAAAAA&#10;" strokecolor="#404040" strokeweight="1.2pt"/>
                <v:line id="Line 57" o:spid="_x0000_s1081" style="position:absolute;visibility:visible;mso-wrap-style:square" from="8672,8087" to="8762,8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M9YMMAAADbAAAADwAAAGRycy9kb3ducmV2LnhtbESP3WoCMRSE7wXfIRyhN6VmLVTt1igi&#10;WHoj1J8HOGxON6ubk2UT19inN4Lg5TAz3zCzRbS16Kj1lWMFo2EGgrhwuuJSwWG/fpuC8AFZY+2Y&#10;FFzJw2Le780w1+7CW+p2oRQJwj5HBSaEJpfSF4Ys+qFriJP351qLIcm2lLrFS4LbWr5n2VharDgt&#10;GGxoZag47c5WwamZxI9fczh+y//xtdsUkfDVKPUyiMsvEIFieIYf7R+tYPoJ9y/pB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TPWDDAAAA2wAAAA8AAAAAAAAAAAAA&#10;AAAAoQIAAGRycy9kb3ducmV2LnhtbFBLBQYAAAAABAAEAPkAAACRAwAAAAA=&#10;" strokecolor="#404040" strokeweight="1.2pt"/>
                <v:line id="Line 58" o:spid="_x0000_s1082" style="position:absolute;visibility:visible;mso-wrap-style:square" from="8672,7997" to="8762,7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ACIMAAAADbAAAADwAAAGRycy9kb3ducmV2LnhtbERP3WrCMBS+F/YO4Qx2I5puoNNqlDHY&#10;8EbQzgc4NMem2pyUJqvRpzcXgpcf3/9yHW0jeup87VjB+zgDQVw6XXOl4PD3M5qB8AFZY+OYFFzJ&#10;w3r1Mlhirt2F99QXoRIphH2OCkwIbS6lLw1Z9GPXEifu6DqLIcGukrrDSwq3jfzIsqm0WHNqMNjS&#10;t6HyXPxbBef2M0525nD6lbfptd+WkXBolHp7jV8LEIFieIof7o1WME/r05f0A+Tq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VwAiDAAAAA2wAAAA8AAAAAAAAAAAAAAAAA&#10;oQIAAGRycy9kb3ducmV2LnhtbFBLBQYAAAAABAAEAPkAAACOAwAAAAA=&#10;" strokecolor="#404040" strokeweight="1.2pt"/>
                <v:line id="Line 59" o:spid="_x0000_s1083" style="position:absolute;visibility:visible;mso-wrap-style:square" from="8672,7819" to="8762,7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45zMMAAADbAAAADwAAAGRycy9kb3ducmV2LnhtbESP0WoCMRRE34X+Q7gFX0rNVqitq1GK&#10;oPRFqNYPuGyum9XNzbKJa/TrjSD4OMzMGWY6j7YWHbW+cqzgY5CBIC6crrhUsPtfvn+D8AFZY+2Y&#10;FFzIw3z20ptirt2ZN9RtQykShH2OCkwITS6lLwxZ9APXECdv71qLIcm2lLrFc4LbWg6zbCQtVpwW&#10;DDa0MFQctyer4Nh8xc8/szus5HV06dZFJHwzSvVf488ERKAYnuFH+1crGA/h/iX9ADm7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uOczDAAAA2wAAAA8AAAAAAAAAAAAA&#10;AAAAoQIAAGRycy9kb3ducmV2LnhtbFBLBQYAAAAABAAEAPkAAACRAwAAAAA=&#10;" strokecolor="#404040" strokeweight="1.2pt"/>
                <v:line id="Line 60" o:spid="_x0000_s1084" style="position:absolute;visibility:visible;mso-wrap-style:square" from="8672,7729" to="8762,7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KcV8QAAADbAAAADwAAAGRycy9kb3ducmV2LnhtbESP3WoCMRSE7wu+QzhCb0SzttSf1Sil&#10;0NKbgn8PcNgcN6ubk2WTrtGnNwWhl8PMfMMs19HWoqPWV44VjEcZCOLC6YpLBYf953AGwgdkjbVj&#10;UnAlD+tV72mJuXYX3lK3C6VIEPY5KjAhNLmUvjBk0Y9cQ5y8o2sthiTbUuoWLwlua/mSZRNpseK0&#10;YLChD0PFefdrFZybaXzbmMPpS94m1+6niIQDo9RzP74vQASK4T/8aH9rBfNX+PuSf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opxXxAAAANsAAAAPAAAAAAAAAAAA&#10;AAAAAKECAABkcnMvZG93bnJldi54bWxQSwUGAAAAAAQABAD5AAAAkgMAAAAA&#10;" strokecolor="#404040" strokeweight="1.2pt"/>
                <v:line id="Line 61" o:spid="_x0000_s1085" style="position:absolute;visibility:visible;mso-wrap-style:square" from="8672,7640" to="8762,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sEI8QAAADbAAAADwAAAGRycy9kb3ducmV2LnhtbESP3WoCMRSE7wu+QzhCb0Szltaf1Sil&#10;0NKbgn8PcNgcN6ubk2WTrtGnNwWhl8PMfMMs19HWoqPWV44VjEcZCOLC6YpLBYf953AGwgdkjbVj&#10;UnAlD+tV72mJuXYX3lK3C6VIEPY5KjAhNLmUvjBk0Y9cQ5y8o2sthiTbUuoWLwlua/mSZRNpseK0&#10;YLChD0PFefdrFZybaXzbmMPpS94m1+6niIQDo9RzP74vQASK4T/8aH9rBfNX+PuSfo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SwQjxAAAANsAAAAPAAAAAAAAAAAA&#10;AAAAAKECAABkcnMvZG93bnJldi54bWxQSwUGAAAAAAQABAD5AAAAkgMAAAAA&#10;" strokecolor="#404040" strokeweight="1.2pt"/>
                <v:line id="Line 62" o:spid="_x0000_s1086" style="position:absolute;visibility:visible;mso-wrap-style:square" from="8672,7550" to="8762,7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ehuMQAAADbAAAADwAAAGRycy9kb3ducmV2LnhtbESPUWvCMBSF3wf+h3AFX4amDnSuMxUR&#10;Jr4MpvMHXJq7pmtzU5pYo79+GQz2eDjnfIez3kTbioF6XztWMJ9lIIhLp2uuFJw/36YrED4ga2wd&#10;k4IbedgUo4c15tpd+UjDKVQiQdjnqMCE0OVS+tKQRT9zHXHyvlxvMSTZV1L3eE1w28qnLFtKizWn&#10;BYMd7QyVzeliFTTdc1x8mPP3Xt6Xt+G9jISPRqnJOG5fQQSK4T/81z5oBS8L+P2SfoAs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B6G4xAAAANsAAAAPAAAAAAAAAAAA&#10;AAAAAKECAABkcnMvZG93bnJldi54bWxQSwUGAAAAAAQABAD5AAAAkgMAAAAA&#10;" strokecolor="#404040" strokeweight="1.2pt"/>
                <v:line id="Line 63" o:spid="_x0000_s1087" style="position:absolute;visibility:visible;mso-wrap-style:square" from="8672,7371" to="8762,7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U/z8MAAADbAAAADwAAAGRycy9kb3ducmV2LnhtbESP0WoCMRRE3wX/IVyhL1KzLXRrt0aR&#10;gtIXwaofcNncblY3N8smrtGvN4WCj8PMnGFmi2gb0VPna8cKXiYZCOLS6ZorBYf96nkKwgdkjY1j&#10;UnAlD4v5cDDDQrsL/1C/C5VIEPYFKjAhtIWUvjRk0U9cS5y8X9dZDEl2ldQdXhLcNvI1y3Jpsea0&#10;YLClL0PlaXe2Ck7te3zbmsNxLW/5td+UkXBslHoaxeUniEAxPML/7W+t4COHvy/pB8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VP8/DAAAA2wAAAA8AAAAAAAAAAAAA&#10;AAAAoQIAAGRycy9kb3ducmV2LnhtbFBLBQYAAAAABAAEAPkAAACRAwAAAAA=&#10;" strokecolor="#404040" strokeweight="1.2pt"/>
                <v:line id="Line 64" o:spid="_x0000_s1088" style="position:absolute;visibility:visible;mso-wrap-style:square" from="8672,7282" to="8762,7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maVMMAAADbAAAADwAAAGRycy9kb3ducmV2LnhtbESP0WoCMRRE34X+Q7gFX6RmK6jt1ihF&#10;UHwRrPUDLpvbzdbNzbKJa/TrjSD4OMzMGWa2iLYWHbW+cqzgfZiBIC6crrhUcPhdvX2A8AFZY+2Y&#10;FFzIw2L+0pthrt2Zf6jbh1IkCPscFZgQmlxKXxiy6IeuIU7en2sthiTbUuoWzwluaznKsom0WHFa&#10;MNjQ0lBx3J+sgmMzjeOdOfyv5XVy6bZFJBwYpfqv8fsLRKAYnuFHe6MVfE7h/iX9AD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ZmlTDAAAA2wAAAA8AAAAAAAAAAAAA&#10;AAAAoQIAAGRycy9kb3ducmV2LnhtbFBLBQYAAAAABAAEAPkAAACRAwAAAAA=&#10;" strokecolor="#404040" strokeweight="1.2pt"/>
                <v:line id="Line 65" o:spid="_x0000_s1089" style="position:absolute;visibility:visible;mso-wrap-style:square" from="8672,7192" to="8762,7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YOJsAAAADbAAAADwAAAGRycy9kb3ducmV2LnhtbERP3WrCMBS+F/YO4Qx2I5puoNNqlDHY&#10;8EbQzgc4NMem2pyUJqvRpzcXgpcf3/9yHW0jeup87VjB+zgDQVw6XXOl4PD3M5qB8AFZY+OYFFzJ&#10;w3r1Mlhirt2F99QXoRIphH2OCkwIbS6lLw1Z9GPXEifu6DqLIcGukrrDSwq3jfzIsqm0WHNqMNjS&#10;t6HyXPxbBef2M0525nD6lbfptd+WkXBolHp7jV8LEIFieIof7o1WME9j05f0A+Tq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GDibAAAAA2wAAAA8AAAAAAAAAAAAAAAAA&#10;oQIAAGRycy9kb3ducmV2LnhtbFBLBQYAAAAABAAEAPkAAACOAwAAAAA=&#10;" strokecolor="#404040" strokeweight="1.2pt"/>
                <v:line id="Line 66" o:spid="_x0000_s1090" style="position:absolute;visibility:visible;mso-wrap-style:square" from="8672,7103" to="8762,71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qrvcQAAADbAAAADwAAAGRycy9kb3ducmV2LnhtbESPUWvCMBSF3wf7D+EOfBFNJ+i0NsoY&#10;THwZqPMHXJpr07W5KU1Wo79+GQz2eDjnfIdTbKNtxUC9rx0reJ5mIIhLp2uuFJw/3ydLED4ga2wd&#10;k4IbedhuHh8KzLW78pGGU6hEgrDPUYEJocul9KUhi37qOuLkXVxvMSTZV1L3eE1w28pZli2kxZrT&#10;gsGO3gyVzenbKmi6lzg/mPPXTt4Xt+GjjIRjo9ToKb6uQQSK4T/8195rBasV/H5JP0B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Squ9xAAAANsAAAAPAAAAAAAAAAAA&#10;AAAAAKECAABkcnMvZG93bnJldi54bWxQSwUGAAAAAAQABAD5AAAAkgMAAAAA&#10;" strokecolor="#404040" strokeweight="1.2pt"/>
                <v:line id="Line 67" o:spid="_x0000_s1091" style="position:absolute;visibility:visible;mso-wrap-style:square" from="8672,6924" to="8762,6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NJCsUAAADcAAAADwAAAGRycy9kb3ducmV2LnhtbESPQWsCMRCF7wX/Q5hCL0WzFbSyNYoU&#10;Kr0I1foDhs10s3UzWTbpGv31zqHgbYb35r1vluvsWzVQH5vABl4mBSjiKtiGawPH74/xAlRMyBbb&#10;wGTgQhHWq9HDEksbzryn4ZBqJSEcSzTgUupKrWPlyGOchI5YtJ/Qe0yy9rW2PZ4l3Ld6WhRz7bFh&#10;aXDY0buj6nT48wZO3Wuefbnj71Zf55dhV2XCZ2fM02PevIFKlNPd/H/9aQW/EHx5RibQq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sNJCsUAAADcAAAADwAAAAAAAAAA&#10;AAAAAAChAgAAZHJzL2Rvd25yZXYueG1sUEsFBgAAAAAEAAQA+QAAAJMDAAAAAA==&#10;" strokecolor="#404040" strokeweight="1.2pt"/>
                <v:line id="Line 68" o:spid="_x0000_s1092" style="position:absolute;visibility:visible;mso-wrap-style:square" from="8672,6835" to="8762,6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/skcIAAADcAAAADwAAAGRycy9kb3ducmV2LnhtbERP3WrCMBS+F3yHcITdiKYO5qQ2igjK&#10;bgab8wEOzbGpbU5KE2vc0y+Dwe7Ox/d7im20rRio97VjBYt5BoK4dLrmSsH56zBbgfABWWPrmBQ8&#10;yMN2Mx4VmGt3508aTqESKYR9jgpMCF0upS8NWfRz1xEn7uJ6iyHBvpK6x3sKt618zrKltFhzajDY&#10;0d5Q2ZxuVkHTvcaXD3O+HuX38jG8l5FwapR6msTdGkSgGP7Ff+43neZnC/h9Jl0gN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/skcIAAADcAAAADwAAAAAAAAAAAAAA&#10;AAChAgAAZHJzL2Rvd25yZXYueG1sUEsFBgAAAAAEAAQA+QAAAJADAAAAAA==&#10;" strokecolor="#404040" strokeweight="1.2pt"/>
                <v:line id="Line 69" o:spid="_x0000_s1093" style="position:absolute;visibility:visible;mso-wrap-style:square" from="8672,6745" to="8762,6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1y5sEAAADcAAAADwAAAGRycy9kb3ducmV2LnhtbERPzWoCMRC+F/oOYQq9lJqtoJbVKKVg&#10;8SLo6gMMm3GzdTNZNnGNPr0RBG/z8f3ObBFtI3rqfO1YwdcgA0FcOl1zpWC/W35+g/ABWWPjmBRc&#10;yMNi/voyw1y7M2+pL0IlUgj7HBWYENpcSl8asugHriVO3MF1FkOCXSV1h+cUbhs5zLKxtFhzajDY&#10;0q+h8licrIJjO4mjjdn//8nr+NKvy0j4YZR6f4s/UxCBYniKH+6VTvOzIdyfSRfI+Q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XXLmwQAAANwAAAAPAAAAAAAAAAAAAAAA&#10;AKECAABkcnMvZG93bnJldi54bWxQSwUGAAAAAAQABAD5AAAAjwMAAAAA&#10;" strokecolor="#404040" strokeweight="1.2pt"/>
                <v:line id="Line 70" o:spid="_x0000_s1094" style="position:absolute;visibility:visible;mso-wrap-style:square" from="8672,6656" to="87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XfcIAAADcAAAADwAAAGRycy9kb3ducmV2LnhtbERP3WrCMBS+H+wdwhnsZmjqhk46UxmC&#10;YzeCOh/g0Jw1XZuT0sQa9/RGELw7H9/vWSyjbcVAva8dK5iMMxDEpdM1VwoOP+vRHIQPyBpbx6Tg&#10;TB6WxePDAnPtTryjYR8qkULY56jAhNDlUvrSkEU/dh1x4n5dbzEk2FdS93hK4baVr1k2kxZrTg0G&#10;O1oZKpv90Spouvc43ZrD35f8n52HTRkJX4xSz0/x8wNEoBju4pv7W6f52Rtcn0kXyOI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hHXfcIAAADcAAAADwAAAAAAAAAAAAAA&#10;AAChAgAAZHJzL2Rvd25yZXYueG1sUEsFBgAAAAAEAAQA+QAAAJADAAAAAA==&#10;" strokecolor="#404040" strokeweight="1.2pt"/>
                <v:line id="Line 71" o:spid="_x0000_s1095" style="position:absolute;visibility:visible;mso-wrap-style:square" from="8672,6477" to="8762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hPCcIAAADcAAAADwAAAGRycy9kb3ducmV2LnhtbERP3WrCMBS+H+wdwhnsZmjqmE46UxmC&#10;YzeCOh/g0Jw1XZuT0sQa9/RGELw7H9/vWSyjbcVAva8dK5iMMxDEpdM1VwoOP+vRHIQPyBpbx6Tg&#10;TB6WxePDAnPtTryjYR8qkULY56jAhNDlUvrSkEU/dh1x4n5dbzEk2FdS93hK4baVr1k2kxZrTg0G&#10;O1oZKpv90Spouvc43ZrD35f8n52HTRkJX4xSz0/x8wNEoBju4pv7W6f52Rtcn0kXyOI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fhPCcIAAADcAAAADwAAAAAAAAAAAAAA&#10;AAChAgAAZHJzL2Rvd25yZXYueG1sUEsFBgAAAAAEAAQA+QAAAJADAAAAAA==&#10;" strokecolor="#404040" strokeweight="1.2pt"/>
                <v:line id="Line 72" o:spid="_x0000_s1096" style="position:absolute;visibility:visible;mso-wrap-style:square" from="8672,6387" to="8762,6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TqksEAAADcAAAADwAAAGRycy9kb3ducmV2LnhtbERPzWoCMRC+F3yHMIKXolkFraxGEUHx&#10;UmitDzBsxs3qZrJs4hp9elMo9DYf3+8s19HWoqPWV44VjEcZCOLC6YpLBaef3XAOwgdkjbVjUvAg&#10;D+tV722JuXZ3/qbuGEqRQtjnqMCE0ORS+sKQRT9yDXHizq61GBJsS6lbvKdwW8tJls2kxYpTg8GG&#10;toaK6/FmFVybjzj9MqfLXj5nj+6ziITvRqlBP24WIALF8C/+cx90mp9N4feZdIFcv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tOqSwQAAANwAAAAPAAAAAAAAAAAAAAAA&#10;AKECAABkcnMvZG93bnJldi54bWxQSwUGAAAAAAQABAD5AAAAjwMAAAAA&#10;" strokecolor="#404040" strokeweight="1.2pt"/>
                <v:line id="Line 73" o:spid="_x0000_s1097" style="position:absolute;visibility:visible;mso-wrap-style:square" from="8672,6298" to="8762,6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Z05cIAAADcAAAADwAAAGRycy9kb3ducmV2LnhtbERP22oCMRB9F/yHMIIvUrMVusrWKCIo&#10;vhTq5QOGzXSzdTNZNuka/fqmUPBtDuc6y3W0jeip87VjBa/TDARx6XTNlYLLefeyAOEDssbGMSm4&#10;k4f1ajhYYqHdjY/Un0IlUgj7AhWYENpCSl8asuinriVO3JfrLIYEu0rqDm8p3DZylmW5tFhzajDY&#10;0tZQeT39WAXXdh7fPs3ley8f+b3/KCPhxCg1HsXNO4hAMTzF/+6DTvOzHP6eSR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mZ05cIAAADcAAAADwAAAAAAAAAAAAAA&#10;AAChAgAAZHJzL2Rvd25yZXYueG1sUEsFBgAAAAAEAAQA+QAAAJADAAAAAA==&#10;" strokecolor="#404040" strokeweight="1.2pt"/>
                <v:line id="Line 74" o:spid="_x0000_s1098" style="position:absolute;visibility:visible;mso-wrap-style:square" from="8672,6208" to="8762,6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rRfsIAAADcAAAADwAAAGRycy9kb3ducmV2LnhtbERP22oCMRB9F/oPYQp9kZq14IXVKKXQ&#10;0hdBVz9g2Ew3q5vJsolr7NcbQfBtDuc6y3W0jeip87VjBeNRBoK4dLrmSsFh//0+B+EDssbGMSm4&#10;kof16mWwxFy7C++oL0IlUgj7HBWYENpcSl8asuhHriVO3J/rLIYEu0rqDi8p3DbyI8um0mLNqcFg&#10;S1+GylNxtgpO7SxOtuZw/JH/02u/KSPh0Cj19ho/FyACxfAUP9y/Os3PZnB/Jl0gV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rRfsIAAADcAAAADwAAAAAAAAAAAAAA&#10;AAChAgAAZHJzL2Rvd25yZXYueG1sUEsFBgAAAAAEAAQA+QAAAJADAAAAAA==&#10;" strokecolor="#404040" strokeweight="1.2pt"/>
                <v:line id="Line 75" o:spid="_x0000_s1099" style="position:absolute;flip:y;visibility:visible;mso-wrap-style:square" from="6478,6119" to="6478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DVlcQAAADcAAAADwAAAGRycy9kb3ducmV2LnhtbESPQWvDMAyF74X+B6PCbo2zMcpI64Yw&#10;GFt3W1ZaehOxGofGcoi9Nv3302Gwm8R7eu/Tppx8r640xi6wgccsB0XcBNtxa2D//bZ8ARUTssU+&#10;MBm4U4RyO59tsLDhxl90rVOrJIRjgQZcSkOhdWwceYxZGIhFO4fRY5J1bLUd8SbhvtdPeb7SHjuW&#10;BocDvTpqLvWPN7DanT79e3VI0/PO9ff2WLtad8Y8LKZqDSrRlP7Nf9cfVvBzoZVnZAK9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8NWVxAAAANwAAAAPAAAAAAAAAAAA&#10;AAAAAKECAABkcnMvZG93bnJldi54bWxQSwUGAAAAAAQABAD5AAAAkgMAAAAA&#10;" strokeweight=".9pt"/>
                <v:line id="Line 76" o:spid="_x0000_s1100" style="position:absolute;flip:y;visibility:visible;mso-wrap-style:square" from="6926,6119" to="6926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xwDsAAAADcAAAADwAAAGRycy9kb3ducmV2LnhtbERPTYvCMBC9C/6HMMLeNFVE1moUEWTV&#10;m1UUb0MzNsVmUpqs1n+/EYS9zeN9znzZ2ko8qPGlYwXDQQKCOHe65ELB6bjpf4PwAVlj5ZgUvMjD&#10;ctHtzDHV7skHemShEDGEfYoKTAh1KqXPDVn0A1cTR+7mGoshwqaQusFnDLeVHCXJRFosOTYYrGlt&#10;KL9nv1bBZHfd25/VObTjnalexSUzmSyV+uq1qxmIQG34F3/cWx3nJ1N4PxMvkI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S8cA7AAAAA3AAAAA8AAAAAAAAAAAAAAAAA&#10;oQIAAGRycy9kb3ducmV2LnhtbFBLBQYAAAAABAAEAPkAAACOAwAAAAA=&#10;" strokeweight=".9pt"/>
                <v:line id="Line 77" o:spid="_x0000_s1101" style="position:absolute;flip:y;visibility:visible;mso-wrap-style:square" from="7374,6119" to="7374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9PTsQAAADcAAAADwAAAGRycy9kb3ducmV2LnhtbESPT2vDMAzF74N+B6NCb6vTUcrI6oYw&#10;KP1zazZWehOxFofFcoi9Nv321WGwm8R7eu+ndTH6Tl1piG1gA4t5Boq4DrblxsDnx/b5FVRMyBa7&#10;wGTgThGKzeRpjbkNNz7RtUqNkhCOORpwKfW51rF25DHOQ08s2ncYPCZZh0bbAW8S7jv9kmUr7bFl&#10;aXDY07uj+qf69QZWh8vR78qvNC4Prrs358pVujVmNh3LN1CJxvRv/rveW8FfCL48IxPoz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X09OxAAAANwAAAAPAAAAAAAAAAAA&#10;AAAAAKECAABkcnMvZG93bnJldi54bWxQSwUGAAAAAAQABAD5AAAAkgMAAAAA&#10;" strokeweight=".9pt"/>
                <v:line id="Line 78" o:spid="_x0000_s1102" style="position:absolute;flip:y;visibility:visible;mso-wrap-style:square" from="7821,6119" to="7821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Pq1cAAAADcAAAADwAAAGRycy9kb3ducmV2LnhtbERPTYvCMBC9L/gfwgjetmkXEalGEUFW&#10;97ZVFG9DMzbFZlKaqPXfbxYEb/N4nzNf9rYRd+p87VhBlqQgiEuna64UHPabzykIH5A1No5JwZM8&#10;LBeDjznm2j34l+5FqEQMYZ+jAhNCm0vpS0MWfeJa4shdXGcxRNhVUnf4iOG2kV9pOpEWa44NBlta&#10;Gyqvxc0qmOzOP/Z7dQz9eGeaZ3UqTCFrpUbDfjUDEagPb/HLvdVxfpbB/zPxArn4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8T6tXAAAAA3AAAAA8AAAAAAAAAAAAAAAAA&#10;oQIAAGRycy9kb3ducmV2LnhtbFBLBQYAAAAABAAEAPkAAACOAwAAAAA=&#10;" strokeweight=".9pt"/>
                <v:line id="Line 79" o:spid="_x0000_s1103" style="position:absolute;flip:y;visibility:visible;mso-wrap-style:square" from="8269,6119" to="8269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F0or8AAADcAAAADwAAAGRycy9kb3ducmV2LnhtbERPy6rCMBDdC/5DGMGdporIpRpFBPGx&#10;s/dyxd3QjE2xmZQmav17Iwju5nCeM1+2thJ3anzpWMFomIAgzp0uuVDw97sZ/IDwAVlj5ZgUPMnD&#10;ctHtzDHV7sFHumehEDGEfYoKTAh1KqXPDVn0Q1cTR+7iGoshwqaQusFHDLeVHCfJVFosOTYYrGlt&#10;KL9mN6tguj8f7Hb1H9rJ3lTP4pSZTJZK9XvtagYiUBu+4o97p+P80Rjez8QL5OI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8F0or8AAADcAAAADwAAAAAAAAAAAAAAAACh&#10;AgAAZHJzL2Rvd25yZXYueG1sUEsFBgAAAAAEAAQA+QAAAI0DAAAAAA==&#10;" strokeweight=".9pt"/>
                <v:line id="Line 80" o:spid="_x0000_s1104" style="position:absolute;flip:y;visibility:visible;mso-wrap-style:square" from="8717,6119" to="8717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wn/cAAAADcAAAADwAAAGRycy9kb3ducmV2LnhtbERPTYvCMBC9L/gfwgje1lQXZKlGEUFQ&#10;1sOuCl6HZtoUm0lJoq3/3iwI3ubxPmex6m0j7uRD7VjBZJyBIC6crrlScD5tP79BhIissXFMCh4U&#10;YLUcfCww167jP7ofYyVSCIccFZgY21zKUBiyGMauJU5c6bzFmKCvpPbYpXDbyGmWzaTFmlODwZY2&#10;horr8WYVyP1P9+u303NZlbvWXfbmMOt6pUbDfj0HEamPb/HLvdNp/uQL/p9JF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MJ/3AAAAA3AAAAA8AAAAAAAAAAAAAAAAA&#10;oQIAAGRycy9kb3ducmV2LnhtbFBLBQYAAAAABAAEAPkAAACOAwAAAAA=&#10;" strokeweight="1.5pt"/>
                <v:line id="Line 81" o:spid="_x0000_s1105" style="position:absolute;flip:y;visibility:visible;mso-wrap-style:square" from="9165,6119" to="9165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RJTb8AAADcAAAADwAAAGRycy9kb3ducmV2LnhtbERPy6rCMBDdC/5DGMGdporIpRpFBPGx&#10;s/dyxd3QjE2xmZQmav17Iwju5nCeM1+2thJ3anzpWMFomIAgzp0uuVDw97sZ/IDwAVlj5ZgUPMnD&#10;ctHtzDHV7sFHumehEDGEfYoKTAh1KqXPDVn0Q1cTR+7iGoshwqaQusFHDLeVHCfJVFosOTYYrGlt&#10;KL9mN6tguj8f7Hb1H9rJ3lTP4pSZTJZK9XvtagYiUBu+4o97p+P80QTez8QL5OI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2RJTb8AAADcAAAADwAAAAAAAAAAAAAAAACh&#10;AgAAZHJzL2Rvd25yZXYueG1sUEsFBgAAAAAEAAQA+QAAAI0DAAAAAA==&#10;" strokeweight=".9pt"/>
                <v:line id="Line 82" o:spid="_x0000_s1106" style="position:absolute;flip:y;visibility:visible;mso-wrap-style:square" from="9613,6119" to="9613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js1sAAAADcAAAADwAAAGRycy9kb3ducmV2LnhtbERPTYvCMBC9C/6HMAvebKrsilSjiCCu&#10;e7OKy96GZmzKNpPSRK3/3giCt3m8z5kvO1uLK7W+cqxglKQgiAunKy4VHA+b4RSED8gaa8ek4E4e&#10;lot+b46Zdjfe0zUPpYgh7DNUYEJoMil9YciiT1xDHLmzay2GCNtS6hZvMdzWcpymE2mx4thgsKG1&#10;oeI/v1gFk93fj92uTqH73Jn6Xv7mJpeVUoOPbjUDEagLb/HL/a3j/NEXPJ+JF8jF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Ao7NbAAAAA3AAAAA8AAAAAAAAAAAAAAAAA&#10;oQIAAGRycy9kb3ducmV2LnhtbFBLBQYAAAAABAAEAPkAAACOAwAAAAA=&#10;" strokeweight=".9pt"/>
                <v:line id="Line 83" o:spid="_x0000_s1107" style="position:absolute;flip:y;visibility:visible;mso-wrap-style:square" from="10061,6119" to="10061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pyocAAAADcAAAADwAAAGRycy9kb3ducmV2LnhtbERPTYvCMBC9C/6HMII3TV2kSNcoIsiq&#10;N6soexua2aZsMylN1PrvjSB4m8f7nPmys7W4Uesrxwom4wQEceF0xaWC03EzmoHwAVlj7ZgUPMjD&#10;ctHvzTHT7s4HuuWhFDGEfYYKTAhNJqUvDFn0Y9cQR+7PtRZDhG0pdYv3GG5r+ZUkqbRYcWww2NDa&#10;UPGfX62CdPe7tz+rc+imO1M/yktuclkpNRx0q28QgbrwEb/dWx3nT1J4PRMvkI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D6cqHAAAAA3AAAAA8AAAAAAAAAAAAAAAAA&#10;oQIAAGRycy9kb3ducmV2LnhtbFBLBQYAAAAABAAEAPkAAACOAwAAAAA=&#10;" strokeweight=".9pt"/>
                <v:line id="Line 84" o:spid="_x0000_s1108" style="position:absolute;flip:y;visibility:visible;mso-wrap-style:square" from="10508,6119" to="10508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bXOsIAAADcAAAADwAAAGRycy9kb3ducmV2LnhtbERPTWvCQBC9C/6HZQq9mY2lRImuEoTS&#10;2lujWHobsmM2NDsbstuY/PtuoeBtHu9ztvvRtmKg3jeOFSyTFARx5XTDtYLz6WWxBuEDssbWMSmY&#10;yMN+N59tMdfuxh80lKEWMYR9jgpMCF0upa8MWfSJ64gjd3W9xRBhX0vd4y2G21Y+pWkmLTYcGwx2&#10;dDBUfZc/VkF2/Hq3r8UljM9H0071Z2lK2Sj1+DAWGxCBxnAX/7vfdJy/XMHfM/ECuf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7bXOsIAAADcAAAADwAAAAAAAAAAAAAA&#10;AAChAgAAZHJzL2Rvd25yZXYueG1sUEsFBgAAAAAEAAQA+QAAAJADAAAAAA==&#10;" strokeweight=".9pt"/>
                <v:line id="Line 85" o:spid="_x0000_s1109" style="position:absolute;flip:y;visibility:visible;mso-wrap-style:square" from="10956,6119" to="10956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lDSMQAAADcAAAADwAAAGRycy9kb3ducmV2LnhtbESPT2vDMAzF74N+B6NCb6vTUcrI6oYw&#10;KP1zazZWehOxFofFcoi9Nv321WGwm8R7eu+ndTH6Tl1piG1gA4t5Boq4DrblxsDnx/b5FVRMyBa7&#10;wGTgThGKzeRpjbkNNz7RtUqNkhCOORpwKfW51rF25DHOQ08s2ncYPCZZh0bbAW8S7jv9kmUr7bFl&#10;aXDY07uj+qf69QZWh8vR78qvNC4Prrs358pVujVmNh3LN1CJxvRv/rveW8FfCK08IxPoz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KUNIxAAAANwAAAAPAAAAAAAAAAAA&#10;AAAAAKECAABkcnMvZG93bnJldi54bWxQSwUGAAAAAAQABAD5AAAAkgMAAAAA&#10;" strokeweight=".9pt"/>
                <v:line id="Line 86" o:spid="_x0000_s1110" style="position:absolute;visibility:visible;mso-wrap-style:square" from="6478,9697" to="10956,9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pHLcQAAADcAAAADwAAAGRycy9kb3ducmV2LnhtbERPTWvCQBC9F/wPywje6sYepE3dSCmI&#10;il4a68HbkJ1kQ7OzMbuNib++Wyj0No/3Oav1YBvRU+drxwoW8wQEceF0zZWCz9Pm8RmED8gaG8ek&#10;YCQP62zysMJUuxt/UJ+HSsQQ9ikqMCG0qZS+MGTRz11LHLnSdRZDhF0ldYe3GG4b+ZQkS2mx5thg&#10;sKV3Q8VX/m0VyO3mch39+XjaDXtzLw9j3+e1UrPp8PYKItAQ/sV/7p2O8xcv8PtMvEBm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GkctxAAAANwAAAAPAAAAAAAAAAAA&#10;AAAAAKECAABkcnMvZG93bnJldi54bWxQSwUGAAAAAAQABAD5AAAAkgMAAAAA&#10;" strokeweight=".9pt"/>
                <v:line id="Line 87" o:spid="_x0000_s1111" style="position:absolute;visibility:visible;mso-wrap-style:square" from="6478,9250" to="10956,9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wkDcYAAADcAAAADwAAAGRycy9kb3ducmV2LnhtbESPQW/CMAyF75P2HyJP2m2k44CmjoDQ&#10;JDQQu6zAYTerMU1F43RNKO1+/XxA4mbrPb/3eb4cfKN66mId2MDrJANFXAZbc2XgsF+/vIGKCdli&#10;E5gMjBRhuXh8mGNuw5W/qS9SpSSEY44GXEptrnUsHXmMk9ASi3YKnccka1dp2+FVwn2jp1k20x5r&#10;lgaHLX04Ks/FxRvQn+uf3zEev/abYev+Trux74vamOenYfUOKtGQ7ubb9cYK/lTw5RmZQC/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MJA3GAAAA3AAAAA8AAAAAAAAA&#10;AAAAAAAAoQIAAGRycy9kb3ducmV2LnhtbFBLBQYAAAAABAAEAPkAAACUAwAAAAA=&#10;" strokeweight=".9pt"/>
                <v:line id="Line 88" o:spid="_x0000_s1112" style="position:absolute;visibility:visible;mso-wrap-style:square" from="6478,8803" to="10956,8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CBlsMAAADcAAAADwAAAGRycy9kb3ducmV2LnhtbERPTWvCQBC9F/oflil4qxs9iMSsIgXR&#10;Ui+N7cHbkB2zwexsml1j4q/vCoK3ebzPyVa9rUVHra8cK5iMExDEhdMVlwp+Dpv3OQgfkDXWjknB&#10;QB5Wy9eXDFPtrvxNXR5KEUPYp6jAhNCkUvrCkEU/dg1x5E6utRgibEupW7zGcFvLaZLMpMWKY4PB&#10;hj4MFef8YhXI7eb4N/jf/WHXf5rb6WvourxSavTWrxcgAvXhKX64dzrOn07g/ky8QC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YAgZbDAAAA3AAAAA8AAAAAAAAAAAAA&#10;AAAAoQIAAGRycy9kb3ducmV2LnhtbFBLBQYAAAAABAAEAPkAAACRAwAAAAA=&#10;" strokeweight=".9pt"/>
                <v:line id="Line 89" o:spid="_x0000_s1113" style="position:absolute;visibility:visible;mso-wrap-style:square" from="6478,8355" to="10956,8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If4cMAAADcAAAADwAAAGRycy9kb3ducmV2LnhtbERPTWvCQBC9F/wPywi91Y05lBJdRQSp&#10;opdGPXgbsmM2mJ2N2W1M/PXdQqG3ebzPmS97W4uOWl85VjCdJCCIC6crLhWcjpu3DxA+IGusHZOC&#10;gTwsF6OXOWbaPfiLujyUIoawz1CBCaHJpPSFIYt+4hriyF1dazFE2JZSt/iI4baWaZK8S4sVxwaD&#10;Da0NFbf82yqQn5vLffDnw3Hb78zzuh+6Lq+Ueh33qxmIQH34F/+5tzrOT1P4fSZe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SH+HDAAAA3AAAAA8AAAAAAAAAAAAA&#10;AAAAoQIAAGRycy9kb3ducmV2LnhtbFBLBQYAAAAABAAEAPkAAACRAwAAAAA=&#10;" strokeweight=".9pt"/>
                <v:line id="Line 90" o:spid="_x0000_s1114" style="position:absolute;visibility:visible;mso-wrap-style:square" from="6478,7908" to="10956,7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YvcsIAAADcAAAADwAAAGRycy9kb3ducmV2LnhtbERPS4vCMBC+L/gfwgje1lSFZalGEcEH&#10;3rYrgrehGdvaZlKTVOu/3yws7G0+vucsVr1pxIOcrywrmIwTEMS51RUXCk7f2/dPED4ga2wsk4IX&#10;eVgtB28LTLV98hc9slCIGMI+RQVlCG0qpc9LMujHtiWO3NU6gyFCV0jt8BnDTSOnSfIhDVYcG0ps&#10;aVNSXmedUXDuMr7c6q1rsNvt99fzvfazo1KjYb+egwjUh3/xn/ug4/zpDH6fiRfI5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sYvcsIAAADcAAAADwAAAAAAAAAAAAAA&#10;AAChAgAAZHJzL2Rvd25yZXYueG1sUEsFBgAAAAAEAAQA+QAAAJADAAAAAA==&#10;" strokeweight="1.5pt"/>
                <v:line id="Line 91" o:spid="_x0000_s1115" style="position:absolute;visibility:visible;mso-wrap-style:square" from="6478,7461" to="10956,7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iDsMAAADcAAAADwAAAGRycy9kb3ducmV2LnhtbERPTWvCQBC9F/oflil4q5tKEYmuIoLU&#10;ohejPfQ2ZMdsMDubZrcx8de7guBtHu9zZovOVqKlxpeOFXwMExDEudMlFwqOh/X7BIQPyBorx6Sg&#10;Jw+L+evLDFPtLrynNguFiCHsU1RgQqhTKX1uyKIfupo4cifXWAwRNoXUDV5iuK3kKEnG0mLJscFg&#10;TStD+Tn7twrk1/r3r/c/u8Om+zbX07Zv26xUavDWLacgAnXhKX64NzrOH33C/Zl4gZ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3Ig7DAAAA3AAAAA8AAAAAAAAAAAAA&#10;AAAAoQIAAGRycy9kb3ducmV2LnhtbFBLBQYAAAAABAAEAPkAAACRAwAAAAA=&#10;" strokeweight=".9pt"/>
                <v:line id="Line 92" o:spid="_x0000_s1116" style="position:absolute;visibility:visible;mso-wrap-style:square" from="6478,7014" to="10956,7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uHlcMAAADcAAAADwAAAGRycy9kb3ducmV2LnhtbERPTWvCQBC9F/oflil4q5sKFYmuIoLU&#10;ohejPfQ2ZMdsMDubZrcx8de7guBtHu9zZovOVqKlxpeOFXwMExDEudMlFwqOh/X7BIQPyBorx6Sg&#10;Jw+L+evLDFPtLrynNguFiCHsU1RgQqhTKX1uyKIfupo4cifXWAwRNoXUDV5iuK3kKEnG0mLJscFg&#10;TStD+Tn7twrk1/r3r/c/u8Om+zbX07Zv26xUavDWLacgAnXhKX64NzrOH33C/Zl4gZ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7h5XDAAAA3AAAAA8AAAAAAAAAAAAA&#10;AAAAoQIAAGRycy9kb3ducmV2LnhtbFBLBQYAAAAABAAEAPkAAACRAwAAAAA=&#10;" strokeweight=".9pt"/>
                <v:line id="Line 93" o:spid="_x0000_s1117" style="position:absolute;visibility:visible;mso-wrap-style:square" from="6478,6566" to="10956,6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kZ4sMAAADcAAAADwAAAGRycy9kb3ducmV2LnhtbERPTYvCMBC9C/6HMII3TfUg0jXKIogu&#10;7mWrHvY2NGNTtpnUJlvb/fUbQfA2j/c5q01nK9FS40vHCmbTBARx7nTJhYLzaTdZgvABWWPlmBT0&#10;5GGzHg5WmGp35y9qs1CIGMI+RQUmhDqV0ueGLPqpq4kjd3WNxRBhU0jd4D2G20rOk2QhLZYcGwzW&#10;tDWU/2S/VoHc775vvb98ng7dh/m7Hvu2zUqlxqPu/Q1EoC68xE/3Qcf58wU8nokX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pGeLDAAAA3AAAAA8AAAAAAAAAAAAA&#10;AAAAoQIAAGRycy9kb3ducmV2LnhtbFBLBQYAAAAABAAEAPkAAACRAwAAAAA=&#10;" strokeweight=".9pt"/>
                <v:line id="Line 94" o:spid="_x0000_s1118" style="position:absolute;visibility:visible;mso-wrap-style:square" from="6478,6119" to="10956,6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W8ecMAAADcAAAADwAAAGRycy9kb3ducmV2LnhtbERPTWvCQBC9F/oflil4q5t6qBJdRQSp&#10;RS9Ge+htyI7ZYHY2zW5j4q93BcHbPN7nzBadrURLjS8dK/gYJiCIc6dLLhQcD+v3CQgfkDVWjklB&#10;Tx4W89eXGabaXXhPbRYKEUPYp6jAhFCnUvrckEU/dDVx5E6usRgibAqpG7zEcFvJUZJ8SoslxwaD&#10;Na0M5efs3yqQX+vfv97/7A6b7ttcT9u+bbNSqcFbt5yCCNSFp/jh3ug4fzSG+zPxAj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lvHnDAAAA3AAAAA8AAAAAAAAAAAAA&#10;AAAAoQIAAGRycy9kb3ducmV2LnhtbFBLBQYAAAAABAAEAPkAAACRAwAAAAA=&#10;" strokeweight=".9pt"/>
                <v:shape id="Freeform 95" o:spid="_x0000_s1119" style="position:absolute;left:6478;top:6343;width:4479;height:3131;flip:y;visibility:visible;mso-wrap-style:square;v-text-anchor:top" coordsize="5701,39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JiO8MA&#10;AADcAAAADwAAAGRycy9kb3ducmV2LnhtbESPQWvCQBCF7wX/wzKCl1I3Si2SuopYhF7VHOptmp0m&#10;IdnZsLs16b/vHARvM7w3732z2Y2uUzcKsfFsYDHPQBGX3jZcGSgux5c1qJiQLXaeycAfRdhtJ08b&#10;zK0f+ES3c6qUhHDM0UCdUp9rHcuaHMa574lF+/HBYZI1VNoGHCTcdXqZZW/aYcPSUGNPh5rK9vzr&#10;DLTh9Pp9bbIPXrW4f8avggcujJlNx/07qERjepjv159W8JdCK8/IBHr7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JiO8MAAADcAAAADwAAAAAAAAAAAAAAAACYAgAAZHJzL2Rv&#10;d25yZXYueG1sUEsFBgAAAAAEAAQA9QAAAIgDAAAAAA==&#10;" path="m,1995r14,157l29,2307r14,154l57,2611r14,147l85,2901r15,136l114,3168r14,123l142,3406r15,106l171,3609r14,87l200,3773r14,65l228,3892r14,43l256,3965r15,19l285,3990r14,-6l314,3965r14,-30l342,3892r14,-54l370,3773r15,-77l399,3609r14,-97l428,3406r14,-115l456,3168r14,-131l485,2901r14,-143l513,2611r14,-150l541,2307r15,-155l570,1995r14,-157l599,1683r14,-154l627,1379r14,-147l655,1089,670,953,684,822,698,699,712,584,727,478r14,-97l755,294r15,-77l784,152,798,98,812,55,826,25,841,6,855,r14,6l884,25r14,30l912,98r14,54l940,217r15,77l969,381r14,97l998,584r14,115l1026,822r14,131l1055,1089r14,143l1083,1379r14,150l1111,1683r15,155l1140,1995r14,157l1169,2307r14,154l1197,2611r14,147l1225,2901r15,136l1254,3168r14,123l1282,3406r15,106l1311,3609r14,87l1340,3773r14,65l1368,3892r14,43l1396,3965r15,19l1425,3990r14,-6l1454,3965r14,-30l1482,3892r14,-54l1510,3773r15,-77l1539,3609r14,-97l1568,3406r14,-115l1596,3168r14,-131l1625,2901r14,-143l1653,2611r14,-150l1681,2307r15,-155l1710,1995r14,-157l1739,1683r14,-154l1767,1379r14,-147l1795,1089r15,-136l1824,822r14,-123l1852,584r15,-106l1881,381r14,-87l1910,217r14,-65l1938,98r14,-43l1966,25,1981,6,1995,r14,6l2024,25r14,30l2052,98r14,54l2080,217r15,77l2109,381r14,97l2138,584r14,115l2166,822r14,131l2195,1089r14,143l2223,1379r14,150l2251,1683r15,155l2280,1995r14,157l2309,2307r14,154l2337,2611r14,147l2365,2901r15,136l2394,3168r14,123l2422,3406r15,106l2451,3609r14,87l2480,3773r14,65l2508,3892r14,43l2537,3965r14,19l2565,3990r14,-6l2593,3965r15,-30l2622,3892r14,-54l2650,3773r15,-77l2679,3609r14,-97l2708,3406r14,-115l2736,3168r14,-131l2765,2901r14,-143l2793,2611r14,-150l2822,2307r14,-155l2850,1995r14,-157l2878,1683r15,-154l2907,1379r14,-147l2935,1089r15,-136l2964,822r14,-123l2992,584r15,-106l3021,381r14,-87l3050,217r14,-65l3078,98r14,-43l3107,25,3121,6,3135,r14,6l3163,25r15,30l3192,98r14,54l3220,217r15,77l3249,381r14,97l3278,584r14,115l3306,822r14,131l3335,1089r14,143l3363,1379r14,150l3392,1683r14,155l3420,1995r14,157l3448,2307r15,154l3477,2611r14,147l3505,2901r15,136l3534,3168r14,123l3562,3406r15,106l3591,3609r14,87l3620,3773r14,65l3648,3892r14,43l3677,3965r14,19l3705,3990r14,-6l3733,3965r15,-30l3762,3892r14,-54l3790,3773r15,-77l3819,3609r14,-97l3848,3406r14,-115l3876,3168r14,-131l3905,2901r14,-143l3933,2611r14,-150l3962,2307r14,-155l3990,1995r14,-157l4018,1683r15,-154l4047,1379r14,-147l4075,1089r15,-136l4104,822r14,-123l4132,584r15,-106l4161,381r14,-87l4190,217r14,-65l4218,98r14,-43l4247,25,4261,6,4275,r14,6l4303,25r15,30l4332,98r14,54l4360,217r15,77l4389,381r14,97l4418,584r14,115l4446,822r14,131l4475,1089r14,143l4503,1379r14,150l4532,1683r14,155l4560,1995r14,157l4588,2307r15,154l4617,2611r14,147l4645,2901r15,136l4674,3168r14,123l4702,3406r15,106l4731,3609r14,87l4760,3773r14,65l4788,3892r14,43l4817,3965r14,19l4845,3990r14,-6l4873,3965r15,-30l4902,3892r14,-54l4930,3773r15,-77l4959,3609r14,-97l4988,3406r14,-115l5016,3168r14,-131l5045,2901r14,-143l5073,2611r14,-150l5102,2307r14,-155l5130,1995r14,-157l5158,1683r15,-154l5187,1379r14,-147l5215,1089r15,-136l5244,822r14,-123l5272,584r15,-106l5301,381r14,-87l5330,217r14,-65l5358,98r14,-43l5387,25,5401,6,5415,r14,6l5443,25r15,30l5472,98r14,54l5500,217r15,77l5529,381r14,97l5558,584r14,115l5586,822r14,131l5615,1089r14,143l5643,1379r14,150l5672,1683r14,155l5700,1995e" filled="f" strokeweight="1.5pt">
                  <v:path arrowok="t" o:connecttype="custom" o:connectlocs="67,2276;145,2900;224,3130;302,2900;381,2276;459,1442;537,645;616,119;695,20;772,375;851,1082;929,1931;1007,2672;1086,3087;1164,3053;1243,2582;1321,1810;1399,967;1478,299;1556,5;1634,170;1713,748;1791,1565;1870,2383;1948,2960;2026,3126;2105,2831;2183,2164;2261,1320;2340,548;2418,77;2497,43;2575,458;2653,1200;2732,2048;2810,2755;2889,3111;2967,3011;3045,2485;3124,1688;3202,854;3280,231;3359,0;3437,231;3516,854;3594,1688;3672,2485;3751,3011;3828,3111;3907,2755;3986,2048;4064,1200;4142,458;4221,43;4299,77;4378,548;4456,1320" o:connectangles="0,0,0,0,0,0,0,0,0,0,0,0,0,0,0,0,0,0,0,0,0,0,0,0,0,0,0,0,0,0,0,0,0,0,0,0,0,0,0,0,0,0,0,0,0,0,0,0,0,0,0,0,0,0,0,0,0"/>
                  <o:lock v:ext="edit" aspectratio="t"/>
                </v:shape>
                <w10:wrap type="square"/>
              </v:group>
            </w:pict>
          </mc:Fallback>
        </mc:AlternateContent>
      </w:r>
      <w:r w:rsidR="000D5B30" w:rsidRPr="00AA662C">
        <w:rPr>
          <w:rFonts w:ascii="Times New Roman" w:hAnsi="Times New Roman" w:cs="Times New Roman"/>
          <w:noProof/>
        </w:rPr>
        <w:t>Partie II : on applique par un GBF (générateur de tension de basse fréquence) au borne d’un oscilloscope. On visualise sur l’écran de celui-ci l’oscillogramme ci-contre.</w:t>
      </w:r>
    </w:p>
    <w:p w:rsidR="000D5B30" w:rsidRPr="00AA662C" w:rsidRDefault="000D5B30" w:rsidP="000D5B30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b/>
          <w:bCs/>
          <w:noProof/>
        </w:rPr>
      </w:pPr>
      <w:r w:rsidRPr="00AA662C">
        <w:rPr>
          <w:rFonts w:ascii="Times New Roman" w:hAnsi="Times New Roman" w:cs="Times New Roman"/>
          <w:noProof/>
        </w:rPr>
        <w:t>Quelle est la nature de la tension visualisée.</w:t>
      </w:r>
      <w:r w:rsidR="00F72DC7" w:rsidRPr="00AA662C">
        <w:rPr>
          <w:rFonts w:ascii="Times New Roman" w:hAnsi="Times New Roman" w:cs="Times New Roman"/>
          <w:noProof/>
        </w:rPr>
        <w:t xml:space="preserve"> </w:t>
      </w:r>
      <w:r w:rsidR="00F72DC7" w:rsidRPr="00AA662C">
        <w:rPr>
          <w:rFonts w:ascii="Times New Roman" w:hAnsi="Times New Roman" w:cs="Times New Roman"/>
          <w:b/>
          <w:bCs/>
          <w:noProof/>
          <w:highlight w:val="yellow"/>
        </w:rPr>
        <w:t>(0,5 pt)</w:t>
      </w:r>
    </w:p>
    <w:p w:rsidR="000D5B30" w:rsidRPr="00AA662C" w:rsidRDefault="000D5B30" w:rsidP="000D5B30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calculer l’amplitude Um et la tension efficace Ue de tension visualisée.</w:t>
      </w:r>
      <w:r w:rsidR="00A371F6" w:rsidRPr="00AA662C">
        <w:rPr>
          <w:rFonts w:ascii="Times New Roman" w:hAnsi="Times New Roman" w:cs="Times New Roman"/>
          <w:noProof/>
        </w:rPr>
        <w:t xml:space="preserve"> </w:t>
      </w:r>
      <w:r w:rsidR="00A371F6" w:rsidRPr="00AA662C">
        <w:rPr>
          <w:rFonts w:ascii="Times New Roman" w:hAnsi="Times New Roman" w:cs="Times New Roman"/>
          <w:b/>
          <w:bCs/>
          <w:noProof/>
          <w:highlight w:val="yellow"/>
        </w:rPr>
        <w:t>(1 pt)</w:t>
      </w:r>
    </w:p>
    <w:p w:rsidR="000D5B30" w:rsidRPr="00AA662C" w:rsidRDefault="000D5B30" w:rsidP="000D5B30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>Calculer sa période T et sa fréquence f.</w:t>
      </w:r>
      <w:r w:rsidR="00A371F6" w:rsidRPr="00AA662C">
        <w:rPr>
          <w:rFonts w:ascii="Times New Roman" w:hAnsi="Times New Roman" w:cs="Times New Roman"/>
          <w:noProof/>
        </w:rPr>
        <w:t xml:space="preserve"> </w:t>
      </w:r>
      <w:r w:rsidR="00A371F6" w:rsidRPr="00AA662C">
        <w:rPr>
          <w:rFonts w:ascii="Times New Roman" w:hAnsi="Times New Roman" w:cs="Times New Roman"/>
          <w:b/>
          <w:bCs/>
          <w:noProof/>
          <w:highlight w:val="yellow"/>
        </w:rPr>
        <w:t>(1pt)</w:t>
      </w:r>
    </w:p>
    <w:p w:rsidR="00346562" w:rsidRPr="00E85595" w:rsidRDefault="000D5B30" w:rsidP="00E85595">
      <w:pPr>
        <w:pStyle w:val="Paragraphedeliste"/>
        <w:numPr>
          <w:ilvl w:val="0"/>
          <w:numId w:val="7"/>
        </w:numPr>
        <w:ind w:left="426"/>
        <w:rPr>
          <w:rFonts w:ascii="Times New Roman" w:hAnsi="Times New Roman" w:cs="Times New Roman"/>
          <w:noProof/>
        </w:rPr>
      </w:pPr>
      <w:r w:rsidRPr="00AA662C">
        <w:rPr>
          <w:rFonts w:ascii="Times New Roman" w:hAnsi="Times New Roman" w:cs="Times New Roman"/>
          <w:noProof/>
        </w:rPr>
        <w:t xml:space="preserve">On donne : la sensibilité verticale de l’oscilloscope : </w:t>
      </w:r>
      <w:r w:rsidRPr="00AA662C">
        <w:rPr>
          <w:rFonts w:ascii="Times New Roman" w:hAnsi="Times New Roman" w:cs="Times New Roman"/>
          <w:noProof/>
          <w:position w:val="-10"/>
        </w:rPr>
        <w:object w:dxaOrig="1240" w:dyaOrig="320">
          <v:shape id="_x0000_i1028" type="#_x0000_t75" style="width:62.25pt;height:15.75pt" o:ole="">
            <v:imagedata r:id="rId14" o:title=""/>
          </v:shape>
          <o:OLEObject Type="Embed" ProgID="Equation.DSMT4" ShapeID="_x0000_i1028" DrawAspect="Content" ObjectID="_1629463562" r:id="rId15"/>
        </w:object>
      </w:r>
      <w:r w:rsidRPr="00AA662C">
        <w:rPr>
          <w:rFonts w:ascii="Times New Roman" w:hAnsi="Times New Roman" w:cs="Times New Roman"/>
          <w:noProof/>
        </w:rPr>
        <w:t xml:space="preserve"> et la sensibilité horizontale de l’oscilloscope : </w:t>
      </w:r>
      <w:r w:rsidR="00EA6443" w:rsidRPr="00AA662C">
        <w:rPr>
          <w:rFonts w:ascii="Times New Roman" w:hAnsi="Times New Roman" w:cs="Times New Roman"/>
          <w:noProof/>
          <w:position w:val="-10"/>
        </w:rPr>
        <w:object w:dxaOrig="1359" w:dyaOrig="320">
          <v:shape id="_x0000_i1029" type="#_x0000_t75" style="width:68.25pt;height:15.75pt" o:ole="">
            <v:imagedata r:id="rId16" o:title=""/>
          </v:shape>
          <o:OLEObject Type="Embed" ProgID="Equation.DSMT4" ShapeID="_x0000_i1029" DrawAspect="Content" ObjectID="_1629463563" r:id="rId17"/>
        </w:object>
      </w:r>
      <w:r w:rsidRPr="00AA662C">
        <w:rPr>
          <w:rFonts w:ascii="Times New Roman" w:hAnsi="Times New Roman" w:cs="Times New Roman"/>
          <w:noProof/>
        </w:rPr>
        <w:t xml:space="preserve"> </w:t>
      </w:r>
      <w:r w:rsidR="00EA6443" w:rsidRPr="00AA662C">
        <w:rPr>
          <w:rFonts w:ascii="Times New Roman" w:hAnsi="Times New Roman" w:cs="Times New Roman"/>
          <w:noProof/>
        </w:rPr>
        <w:t>.</w:t>
      </w:r>
    </w:p>
    <w:sectPr w:rsidR="00346562" w:rsidRPr="00E85595" w:rsidSect="000F2BB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0679E1"/>
    <w:multiLevelType w:val="hybridMultilevel"/>
    <w:tmpl w:val="08AC31EE"/>
    <w:lvl w:ilvl="0" w:tplc="040C000B">
      <w:start w:val="1"/>
      <w:numFmt w:val="bullet"/>
      <w:lvlText w:val=""/>
      <w:lvlJc w:val="left"/>
      <w:pPr>
        <w:ind w:left="12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12480778"/>
    <w:multiLevelType w:val="hybridMultilevel"/>
    <w:tmpl w:val="14AE9E1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9617A1"/>
    <w:multiLevelType w:val="hybridMultilevel"/>
    <w:tmpl w:val="E27C3E54"/>
    <w:lvl w:ilvl="0" w:tplc="886884AA">
      <w:start w:val="1"/>
      <w:numFmt w:val="lowerLetter"/>
      <w:lvlText w:val="%1-"/>
      <w:lvlJc w:val="left"/>
      <w:pPr>
        <w:ind w:left="72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3" w:hanging="360"/>
      </w:pPr>
    </w:lvl>
    <w:lvl w:ilvl="2" w:tplc="040C001B" w:tentative="1">
      <w:start w:val="1"/>
      <w:numFmt w:val="lowerRoman"/>
      <w:lvlText w:val="%3."/>
      <w:lvlJc w:val="right"/>
      <w:pPr>
        <w:ind w:left="2163" w:hanging="180"/>
      </w:pPr>
    </w:lvl>
    <w:lvl w:ilvl="3" w:tplc="040C000F" w:tentative="1">
      <w:start w:val="1"/>
      <w:numFmt w:val="decimal"/>
      <w:lvlText w:val="%4."/>
      <w:lvlJc w:val="left"/>
      <w:pPr>
        <w:ind w:left="2883" w:hanging="360"/>
      </w:pPr>
    </w:lvl>
    <w:lvl w:ilvl="4" w:tplc="040C0019" w:tentative="1">
      <w:start w:val="1"/>
      <w:numFmt w:val="lowerLetter"/>
      <w:lvlText w:val="%5."/>
      <w:lvlJc w:val="left"/>
      <w:pPr>
        <w:ind w:left="3603" w:hanging="360"/>
      </w:pPr>
    </w:lvl>
    <w:lvl w:ilvl="5" w:tplc="040C001B" w:tentative="1">
      <w:start w:val="1"/>
      <w:numFmt w:val="lowerRoman"/>
      <w:lvlText w:val="%6."/>
      <w:lvlJc w:val="right"/>
      <w:pPr>
        <w:ind w:left="4323" w:hanging="180"/>
      </w:pPr>
    </w:lvl>
    <w:lvl w:ilvl="6" w:tplc="040C000F" w:tentative="1">
      <w:start w:val="1"/>
      <w:numFmt w:val="decimal"/>
      <w:lvlText w:val="%7."/>
      <w:lvlJc w:val="left"/>
      <w:pPr>
        <w:ind w:left="5043" w:hanging="360"/>
      </w:pPr>
    </w:lvl>
    <w:lvl w:ilvl="7" w:tplc="040C0019" w:tentative="1">
      <w:start w:val="1"/>
      <w:numFmt w:val="lowerLetter"/>
      <w:lvlText w:val="%8."/>
      <w:lvlJc w:val="left"/>
      <w:pPr>
        <w:ind w:left="5763" w:hanging="360"/>
      </w:pPr>
    </w:lvl>
    <w:lvl w:ilvl="8" w:tplc="040C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3">
    <w:nsid w:val="14245520"/>
    <w:multiLevelType w:val="multilevel"/>
    <w:tmpl w:val="E55A4656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  <w:bCs/>
        <w:i w:val="0"/>
        <w:iCs/>
        <w:u w:val="none"/>
      </w:rPr>
    </w:lvl>
    <w:lvl w:ilvl="1">
      <w:start w:val="1"/>
      <w:numFmt w:val="decimal"/>
      <w:isLgl/>
      <w:lvlText w:val="%1.%2."/>
      <w:lvlJc w:val="left"/>
      <w:pPr>
        <w:ind w:left="1004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2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8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64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4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64" w:hanging="1800"/>
      </w:pPr>
      <w:rPr>
        <w:rFonts w:hint="default"/>
      </w:rPr>
    </w:lvl>
  </w:abstractNum>
  <w:abstractNum w:abstractNumId="4">
    <w:nsid w:val="1D4464E8"/>
    <w:multiLevelType w:val="singleLevel"/>
    <w:tmpl w:val="FA563B88"/>
    <w:lvl w:ilvl="0">
      <w:start w:val="1"/>
      <w:numFmt w:val="bullet"/>
      <w:pStyle w:val="fl1"/>
      <w:lvlText w:val=""/>
      <w:lvlJc w:val="left"/>
      <w:pPr>
        <w:tabs>
          <w:tab w:val="num" w:pos="360"/>
        </w:tabs>
        <w:ind w:left="284" w:hanging="284"/>
      </w:pPr>
      <w:rPr>
        <w:rFonts w:ascii="Wingdings" w:hAnsi="Wingdings" w:hint="default"/>
        <w:sz w:val="22"/>
      </w:rPr>
    </w:lvl>
  </w:abstractNum>
  <w:abstractNum w:abstractNumId="5">
    <w:nsid w:val="337D7A78"/>
    <w:multiLevelType w:val="multilevel"/>
    <w:tmpl w:val="5D1695A2"/>
    <w:lvl w:ilvl="0">
      <w:start w:val="1"/>
      <w:numFmt w:val="upperRoman"/>
      <w:pStyle w:val="Titre1"/>
      <w:lvlText w:val="%1."/>
      <w:lvlJc w:val="left"/>
      <w:pPr>
        <w:tabs>
          <w:tab w:val="num" w:pos="720"/>
        </w:tabs>
        <w:ind w:left="284" w:hanging="284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Titre2"/>
      <w:lvlText w:val="%2."/>
      <w:lvlJc w:val="left"/>
      <w:pPr>
        <w:tabs>
          <w:tab w:val="num" w:pos="644"/>
        </w:tabs>
        <w:ind w:left="567" w:hanging="283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Titre3"/>
      <w:lvlText w:val="%2.%3."/>
      <w:lvlJc w:val="left"/>
      <w:pPr>
        <w:tabs>
          <w:tab w:val="num" w:pos="1134"/>
        </w:tabs>
        <w:ind w:left="1134" w:hanging="567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Titre4"/>
      <w:lvlText w:val="%2.%3.%4"/>
      <w:lvlJc w:val="left"/>
      <w:pPr>
        <w:tabs>
          <w:tab w:val="num" w:pos="1701"/>
        </w:tabs>
        <w:ind w:left="1701" w:hanging="850"/>
      </w:pPr>
      <w:rPr>
        <w:rFonts w:ascii="Times New Roman" w:hAnsi="Times New Roman" w:hint="default"/>
        <w:b/>
        <w:i w:val="0"/>
        <w:sz w:val="22"/>
      </w:rPr>
    </w:lvl>
    <w:lvl w:ilvl="4">
      <w:start w:val="1"/>
      <w:numFmt w:val="decimal"/>
      <w:pStyle w:val="Titre5"/>
      <w:lvlText w:val="%2.%3.%4.%5"/>
      <w:lvlJc w:val="left"/>
      <w:pPr>
        <w:tabs>
          <w:tab w:val="num" w:pos="1985"/>
        </w:tabs>
        <w:ind w:left="1985" w:hanging="851"/>
      </w:pPr>
      <w:rPr>
        <w:rFonts w:ascii="Times New Roman" w:hAnsi="Times New Roman" w:hint="default"/>
        <w:b/>
        <w:i w:val="0"/>
        <w:sz w:val="24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6">
    <w:nsid w:val="51003E1B"/>
    <w:multiLevelType w:val="hybridMultilevel"/>
    <w:tmpl w:val="A4F49056"/>
    <w:lvl w:ilvl="0" w:tplc="3A48477A">
      <w:start w:val="4"/>
      <w:numFmt w:val="bullet"/>
      <w:lvlText w:val="-"/>
      <w:lvlJc w:val="left"/>
      <w:pPr>
        <w:ind w:left="1364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7">
    <w:nsid w:val="61A40F3C"/>
    <w:multiLevelType w:val="hybridMultilevel"/>
    <w:tmpl w:val="55FAE034"/>
    <w:lvl w:ilvl="0" w:tplc="35402E16">
      <w:start w:val="1"/>
      <w:numFmt w:val="upperLetter"/>
      <w:lvlText w:val="%1-"/>
      <w:lvlJc w:val="left"/>
      <w:pPr>
        <w:ind w:left="14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">
    <w:nsid w:val="65CC09E5"/>
    <w:multiLevelType w:val="hybridMultilevel"/>
    <w:tmpl w:val="426EC576"/>
    <w:lvl w:ilvl="0" w:tplc="B5A8622A">
      <w:start w:val="1"/>
      <w:numFmt w:val="upperLetter"/>
      <w:lvlText w:val="%1-"/>
      <w:lvlJc w:val="left"/>
      <w:pPr>
        <w:ind w:left="14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9">
    <w:nsid w:val="6FC35E17"/>
    <w:multiLevelType w:val="hybridMultilevel"/>
    <w:tmpl w:val="5C6E5D0C"/>
    <w:lvl w:ilvl="0" w:tplc="1A940184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05242DB"/>
    <w:multiLevelType w:val="hybridMultilevel"/>
    <w:tmpl w:val="C73A9426"/>
    <w:lvl w:ilvl="0" w:tplc="185E3FEC">
      <w:start w:val="1"/>
      <w:numFmt w:val="upperLetter"/>
      <w:lvlText w:val="%1-"/>
      <w:lvlJc w:val="left"/>
      <w:pPr>
        <w:ind w:left="185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74" w:hanging="360"/>
      </w:pPr>
    </w:lvl>
    <w:lvl w:ilvl="2" w:tplc="040C001B" w:tentative="1">
      <w:start w:val="1"/>
      <w:numFmt w:val="lowerRoman"/>
      <w:lvlText w:val="%3."/>
      <w:lvlJc w:val="right"/>
      <w:pPr>
        <w:ind w:left="3294" w:hanging="180"/>
      </w:pPr>
    </w:lvl>
    <w:lvl w:ilvl="3" w:tplc="040C000F" w:tentative="1">
      <w:start w:val="1"/>
      <w:numFmt w:val="decimal"/>
      <w:lvlText w:val="%4."/>
      <w:lvlJc w:val="left"/>
      <w:pPr>
        <w:ind w:left="4014" w:hanging="360"/>
      </w:pPr>
    </w:lvl>
    <w:lvl w:ilvl="4" w:tplc="040C0019" w:tentative="1">
      <w:start w:val="1"/>
      <w:numFmt w:val="lowerLetter"/>
      <w:lvlText w:val="%5."/>
      <w:lvlJc w:val="left"/>
      <w:pPr>
        <w:ind w:left="4734" w:hanging="360"/>
      </w:pPr>
    </w:lvl>
    <w:lvl w:ilvl="5" w:tplc="040C001B" w:tentative="1">
      <w:start w:val="1"/>
      <w:numFmt w:val="lowerRoman"/>
      <w:lvlText w:val="%6."/>
      <w:lvlJc w:val="right"/>
      <w:pPr>
        <w:ind w:left="5454" w:hanging="180"/>
      </w:pPr>
    </w:lvl>
    <w:lvl w:ilvl="6" w:tplc="040C000F" w:tentative="1">
      <w:start w:val="1"/>
      <w:numFmt w:val="decimal"/>
      <w:lvlText w:val="%7."/>
      <w:lvlJc w:val="left"/>
      <w:pPr>
        <w:ind w:left="6174" w:hanging="360"/>
      </w:pPr>
    </w:lvl>
    <w:lvl w:ilvl="7" w:tplc="040C0019" w:tentative="1">
      <w:start w:val="1"/>
      <w:numFmt w:val="lowerLetter"/>
      <w:lvlText w:val="%8."/>
      <w:lvlJc w:val="left"/>
      <w:pPr>
        <w:ind w:left="6894" w:hanging="360"/>
      </w:pPr>
    </w:lvl>
    <w:lvl w:ilvl="8" w:tplc="040C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>
    <w:nsid w:val="7BB21DF0"/>
    <w:multiLevelType w:val="hybridMultilevel"/>
    <w:tmpl w:val="EE26DE7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8"/>
  </w:num>
  <w:num w:numId="5">
    <w:abstractNumId w:val="10"/>
  </w:num>
  <w:num w:numId="6">
    <w:abstractNumId w:val="7"/>
  </w:num>
  <w:num w:numId="7">
    <w:abstractNumId w:val="0"/>
  </w:num>
  <w:num w:numId="8">
    <w:abstractNumId w:val="11"/>
  </w:num>
  <w:num w:numId="9">
    <w:abstractNumId w:val="9"/>
  </w:num>
  <w:num w:numId="10">
    <w:abstractNumId w:val="1"/>
  </w:num>
  <w:num w:numId="11">
    <w:abstractNumId w:val="3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3BA8"/>
    <w:rsid w:val="000D5B30"/>
    <w:rsid w:val="000E316D"/>
    <w:rsid w:val="000F2BB0"/>
    <w:rsid w:val="001B71B3"/>
    <w:rsid w:val="00346562"/>
    <w:rsid w:val="00427B38"/>
    <w:rsid w:val="004A2F3E"/>
    <w:rsid w:val="00590D89"/>
    <w:rsid w:val="008E0D05"/>
    <w:rsid w:val="009A3BA8"/>
    <w:rsid w:val="00A371F6"/>
    <w:rsid w:val="00AA662C"/>
    <w:rsid w:val="00C3649D"/>
    <w:rsid w:val="00E1036B"/>
    <w:rsid w:val="00E27DB3"/>
    <w:rsid w:val="00E60196"/>
    <w:rsid w:val="00E67F47"/>
    <w:rsid w:val="00E85595"/>
    <w:rsid w:val="00EA6443"/>
    <w:rsid w:val="00F709C1"/>
    <w:rsid w:val="00F72DC7"/>
    <w:rsid w:val="00F93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qFormat/>
    <w:rsid w:val="00E67F47"/>
    <w:pPr>
      <w:keepNext/>
      <w:numPr>
        <w:numId w:val="1"/>
      </w:numPr>
      <w:tabs>
        <w:tab w:val="clear" w:pos="720"/>
      </w:tabs>
      <w:spacing w:before="60" w:after="60"/>
      <w:outlineLvl w:val="0"/>
    </w:pPr>
    <w:rPr>
      <w:rFonts w:ascii="Times New Roman" w:eastAsia="Times New Roman" w:hAnsi="Times New Roman" w:cs="Times New Roman"/>
      <w:b/>
      <w:snapToGrid w:val="0"/>
      <w:szCs w:val="20"/>
      <w:u w:val="double"/>
    </w:rPr>
  </w:style>
  <w:style w:type="paragraph" w:styleId="Titre2">
    <w:name w:val="heading 2"/>
    <w:basedOn w:val="Normal"/>
    <w:next w:val="Normal"/>
    <w:link w:val="Titre2Car"/>
    <w:qFormat/>
    <w:rsid w:val="00E67F47"/>
    <w:pPr>
      <w:numPr>
        <w:ilvl w:val="1"/>
        <w:numId w:val="1"/>
      </w:numPr>
      <w:tabs>
        <w:tab w:val="clear" w:pos="644"/>
      </w:tabs>
      <w:spacing w:after="0"/>
      <w:outlineLvl w:val="1"/>
    </w:pPr>
    <w:rPr>
      <w:rFonts w:ascii="Times New Roman" w:eastAsia="Times New Roman" w:hAnsi="Times New Roman" w:cs="Times New Roman"/>
      <w:b/>
      <w:szCs w:val="20"/>
      <w:u w:val="single"/>
    </w:rPr>
  </w:style>
  <w:style w:type="paragraph" w:styleId="Titre3">
    <w:name w:val="heading 3"/>
    <w:basedOn w:val="Normal"/>
    <w:next w:val="Normal"/>
    <w:link w:val="Titre3Car"/>
    <w:qFormat/>
    <w:rsid w:val="00E67F47"/>
    <w:pPr>
      <w:numPr>
        <w:ilvl w:val="2"/>
        <w:numId w:val="1"/>
      </w:numPr>
      <w:tabs>
        <w:tab w:val="clear" w:pos="1134"/>
      </w:tabs>
      <w:spacing w:after="0"/>
      <w:outlineLvl w:val="2"/>
    </w:pPr>
    <w:rPr>
      <w:rFonts w:ascii="Times New Roman" w:eastAsia="Times New Roman" w:hAnsi="Times New Roman" w:cs="Times New Roman"/>
      <w:szCs w:val="20"/>
    </w:rPr>
  </w:style>
  <w:style w:type="paragraph" w:styleId="Titre4">
    <w:name w:val="heading 4"/>
    <w:basedOn w:val="Normal"/>
    <w:next w:val="Normal"/>
    <w:link w:val="Titre4Car"/>
    <w:qFormat/>
    <w:rsid w:val="00E67F47"/>
    <w:pPr>
      <w:numPr>
        <w:ilvl w:val="3"/>
        <w:numId w:val="1"/>
      </w:numPr>
      <w:tabs>
        <w:tab w:val="clear" w:pos="1701"/>
      </w:tabs>
      <w:spacing w:after="0"/>
      <w:ind w:left="1418" w:hanging="567"/>
      <w:outlineLvl w:val="3"/>
    </w:pPr>
    <w:rPr>
      <w:rFonts w:ascii="Times New Roman" w:eastAsia="Times New Roman" w:hAnsi="Times New Roman" w:cs="Times New Roman"/>
      <w:szCs w:val="20"/>
    </w:rPr>
  </w:style>
  <w:style w:type="paragraph" w:styleId="Titre5">
    <w:name w:val="heading 5"/>
    <w:basedOn w:val="Normal"/>
    <w:next w:val="Normal"/>
    <w:link w:val="Titre5Car"/>
    <w:qFormat/>
    <w:rsid w:val="00E67F47"/>
    <w:pPr>
      <w:numPr>
        <w:ilvl w:val="4"/>
        <w:numId w:val="1"/>
      </w:numPr>
      <w:tabs>
        <w:tab w:val="clear" w:pos="1985"/>
      </w:tabs>
      <w:spacing w:after="0"/>
      <w:outlineLvl w:val="4"/>
    </w:pPr>
    <w:rPr>
      <w:rFonts w:ascii="Times New Roman" w:eastAsia="Times New Roman" w:hAnsi="Times New Roman" w:cs="Times New Roman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A3B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A3BA8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E67F47"/>
    <w:rPr>
      <w:rFonts w:ascii="Times New Roman" w:eastAsia="Times New Roman" w:hAnsi="Times New Roman" w:cs="Times New Roman"/>
      <w:b/>
      <w:snapToGrid w:val="0"/>
      <w:szCs w:val="20"/>
      <w:u w:val="double"/>
      <w:lang w:eastAsia="fr-FR"/>
    </w:rPr>
  </w:style>
  <w:style w:type="character" w:customStyle="1" w:styleId="Titre2Car">
    <w:name w:val="Titre 2 Car"/>
    <w:basedOn w:val="Policepardfaut"/>
    <w:link w:val="Titre2"/>
    <w:rsid w:val="00E67F47"/>
    <w:rPr>
      <w:rFonts w:ascii="Times New Roman" w:eastAsia="Times New Roman" w:hAnsi="Times New Roman" w:cs="Times New Roman"/>
      <w:b/>
      <w:szCs w:val="20"/>
      <w:u w:val="single"/>
      <w:lang w:eastAsia="fr-FR"/>
    </w:rPr>
  </w:style>
  <w:style w:type="character" w:customStyle="1" w:styleId="Titre3Car">
    <w:name w:val="Titre 3 Car"/>
    <w:basedOn w:val="Policepardfaut"/>
    <w:link w:val="Titre3"/>
    <w:rsid w:val="00E67F47"/>
    <w:rPr>
      <w:rFonts w:ascii="Times New Roman" w:eastAsia="Times New Roman" w:hAnsi="Times New Roman" w:cs="Times New Roman"/>
      <w:szCs w:val="20"/>
      <w:lang w:eastAsia="fr-FR"/>
    </w:rPr>
  </w:style>
  <w:style w:type="character" w:customStyle="1" w:styleId="Titre4Car">
    <w:name w:val="Titre 4 Car"/>
    <w:basedOn w:val="Policepardfaut"/>
    <w:link w:val="Titre4"/>
    <w:rsid w:val="00E67F47"/>
    <w:rPr>
      <w:rFonts w:ascii="Times New Roman" w:eastAsia="Times New Roman" w:hAnsi="Times New Roman" w:cs="Times New Roman"/>
      <w:szCs w:val="20"/>
      <w:lang w:eastAsia="fr-FR"/>
    </w:rPr>
  </w:style>
  <w:style w:type="character" w:customStyle="1" w:styleId="Titre5Car">
    <w:name w:val="Titre 5 Car"/>
    <w:basedOn w:val="Policepardfaut"/>
    <w:link w:val="Titre5"/>
    <w:rsid w:val="00E67F47"/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numero">
    <w:name w:val="numero"/>
    <w:basedOn w:val="Normal"/>
    <w:rsid w:val="00E67F47"/>
    <w:pPr>
      <w:spacing w:before="100" w:beforeAutospacing="1" w:after="100" w:afterAutospacing="1" w:line="240" w:lineRule="auto"/>
      <w:ind w:hanging="225"/>
    </w:pPr>
    <w:rPr>
      <w:rFonts w:ascii="Arial" w:eastAsia="Arial Unicode MS" w:hAnsi="Arial" w:cs="Arial"/>
      <w:color w:val="000000"/>
      <w:sz w:val="20"/>
      <w:szCs w:val="20"/>
    </w:rPr>
  </w:style>
  <w:style w:type="paragraph" w:styleId="Paragraphedeliste">
    <w:name w:val="List Paragraph"/>
    <w:basedOn w:val="Normal"/>
    <w:uiPriority w:val="34"/>
    <w:qFormat/>
    <w:rsid w:val="00E67F47"/>
    <w:pPr>
      <w:ind w:left="720"/>
      <w:contextualSpacing/>
    </w:pPr>
  </w:style>
  <w:style w:type="paragraph" w:customStyle="1" w:styleId="fl1">
    <w:name w:val="fl1"/>
    <w:basedOn w:val="Normal"/>
    <w:rsid w:val="000F2BB0"/>
    <w:pPr>
      <w:numPr>
        <w:numId w:val="3"/>
      </w:numPr>
      <w:tabs>
        <w:tab w:val="clear" w:pos="360"/>
      </w:tabs>
      <w:spacing w:after="0" w:line="240" w:lineRule="auto"/>
      <w:ind w:left="568"/>
    </w:pPr>
    <w:rPr>
      <w:rFonts w:ascii="Times New Roman" w:eastAsia="Times New Roman" w:hAnsi="Times New Roman" w:cs="Times New Roman"/>
      <w:snapToGrid w:val="0"/>
      <w:szCs w:val="20"/>
    </w:rPr>
  </w:style>
  <w:style w:type="table" w:styleId="Grilledutableau">
    <w:name w:val="Table Grid"/>
    <w:basedOn w:val="TableauNormal"/>
    <w:uiPriority w:val="59"/>
    <w:rsid w:val="00E601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qFormat/>
    <w:rsid w:val="00E67F47"/>
    <w:pPr>
      <w:keepNext/>
      <w:numPr>
        <w:numId w:val="1"/>
      </w:numPr>
      <w:tabs>
        <w:tab w:val="clear" w:pos="720"/>
      </w:tabs>
      <w:spacing w:before="60" w:after="60"/>
      <w:outlineLvl w:val="0"/>
    </w:pPr>
    <w:rPr>
      <w:rFonts w:ascii="Times New Roman" w:eastAsia="Times New Roman" w:hAnsi="Times New Roman" w:cs="Times New Roman"/>
      <w:b/>
      <w:snapToGrid w:val="0"/>
      <w:szCs w:val="20"/>
      <w:u w:val="double"/>
    </w:rPr>
  </w:style>
  <w:style w:type="paragraph" w:styleId="Titre2">
    <w:name w:val="heading 2"/>
    <w:basedOn w:val="Normal"/>
    <w:next w:val="Normal"/>
    <w:link w:val="Titre2Car"/>
    <w:qFormat/>
    <w:rsid w:val="00E67F47"/>
    <w:pPr>
      <w:numPr>
        <w:ilvl w:val="1"/>
        <w:numId w:val="1"/>
      </w:numPr>
      <w:tabs>
        <w:tab w:val="clear" w:pos="644"/>
      </w:tabs>
      <w:spacing w:after="0"/>
      <w:outlineLvl w:val="1"/>
    </w:pPr>
    <w:rPr>
      <w:rFonts w:ascii="Times New Roman" w:eastAsia="Times New Roman" w:hAnsi="Times New Roman" w:cs="Times New Roman"/>
      <w:b/>
      <w:szCs w:val="20"/>
      <w:u w:val="single"/>
    </w:rPr>
  </w:style>
  <w:style w:type="paragraph" w:styleId="Titre3">
    <w:name w:val="heading 3"/>
    <w:basedOn w:val="Normal"/>
    <w:next w:val="Normal"/>
    <w:link w:val="Titre3Car"/>
    <w:qFormat/>
    <w:rsid w:val="00E67F47"/>
    <w:pPr>
      <w:numPr>
        <w:ilvl w:val="2"/>
        <w:numId w:val="1"/>
      </w:numPr>
      <w:tabs>
        <w:tab w:val="clear" w:pos="1134"/>
      </w:tabs>
      <w:spacing w:after="0"/>
      <w:outlineLvl w:val="2"/>
    </w:pPr>
    <w:rPr>
      <w:rFonts w:ascii="Times New Roman" w:eastAsia="Times New Roman" w:hAnsi="Times New Roman" w:cs="Times New Roman"/>
      <w:szCs w:val="20"/>
    </w:rPr>
  </w:style>
  <w:style w:type="paragraph" w:styleId="Titre4">
    <w:name w:val="heading 4"/>
    <w:basedOn w:val="Normal"/>
    <w:next w:val="Normal"/>
    <w:link w:val="Titre4Car"/>
    <w:qFormat/>
    <w:rsid w:val="00E67F47"/>
    <w:pPr>
      <w:numPr>
        <w:ilvl w:val="3"/>
        <w:numId w:val="1"/>
      </w:numPr>
      <w:tabs>
        <w:tab w:val="clear" w:pos="1701"/>
      </w:tabs>
      <w:spacing w:after="0"/>
      <w:ind w:left="1418" w:hanging="567"/>
      <w:outlineLvl w:val="3"/>
    </w:pPr>
    <w:rPr>
      <w:rFonts w:ascii="Times New Roman" w:eastAsia="Times New Roman" w:hAnsi="Times New Roman" w:cs="Times New Roman"/>
      <w:szCs w:val="20"/>
    </w:rPr>
  </w:style>
  <w:style w:type="paragraph" w:styleId="Titre5">
    <w:name w:val="heading 5"/>
    <w:basedOn w:val="Normal"/>
    <w:next w:val="Normal"/>
    <w:link w:val="Titre5Car"/>
    <w:qFormat/>
    <w:rsid w:val="00E67F47"/>
    <w:pPr>
      <w:numPr>
        <w:ilvl w:val="4"/>
        <w:numId w:val="1"/>
      </w:numPr>
      <w:tabs>
        <w:tab w:val="clear" w:pos="1985"/>
      </w:tabs>
      <w:spacing w:after="0"/>
      <w:outlineLvl w:val="4"/>
    </w:pPr>
    <w:rPr>
      <w:rFonts w:ascii="Times New Roman" w:eastAsia="Times New Roman" w:hAnsi="Times New Roman" w:cs="Times New Roman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A3B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A3BA8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E67F47"/>
    <w:rPr>
      <w:rFonts w:ascii="Times New Roman" w:eastAsia="Times New Roman" w:hAnsi="Times New Roman" w:cs="Times New Roman"/>
      <w:b/>
      <w:snapToGrid w:val="0"/>
      <w:szCs w:val="20"/>
      <w:u w:val="double"/>
      <w:lang w:eastAsia="fr-FR"/>
    </w:rPr>
  </w:style>
  <w:style w:type="character" w:customStyle="1" w:styleId="Titre2Car">
    <w:name w:val="Titre 2 Car"/>
    <w:basedOn w:val="Policepardfaut"/>
    <w:link w:val="Titre2"/>
    <w:rsid w:val="00E67F47"/>
    <w:rPr>
      <w:rFonts w:ascii="Times New Roman" w:eastAsia="Times New Roman" w:hAnsi="Times New Roman" w:cs="Times New Roman"/>
      <w:b/>
      <w:szCs w:val="20"/>
      <w:u w:val="single"/>
      <w:lang w:eastAsia="fr-FR"/>
    </w:rPr>
  </w:style>
  <w:style w:type="character" w:customStyle="1" w:styleId="Titre3Car">
    <w:name w:val="Titre 3 Car"/>
    <w:basedOn w:val="Policepardfaut"/>
    <w:link w:val="Titre3"/>
    <w:rsid w:val="00E67F47"/>
    <w:rPr>
      <w:rFonts w:ascii="Times New Roman" w:eastAsia="Times New Roman" w:hAnsi="Times New Roman" w:cs="Times New Roman"/>
      <w:szCs w:val="20"/>
      <w:lang w:eastAsia="fr-FR"/>
    </w:rPr>
  </w:style>
  <w:style w:type="character" w:customStyle="1" w:styleId="Titre4Car">
    <w:name w:val="Titre 4 Car"/>
    <w:basedOn w:val="Policepardfaut"/>
    <w:link w:val="Titre4"/>
    <w:rsid w:val="00E67F47"/>
    <w:rPr>
      <w:rFonts w:ascii="Times New Roman" w:eastAsia="Times New Roman" w:hAnsi="Times New Roman" w:cs="Times New Roman"/>
      <w:szCs w:val="20"/>
      <w:lang w:eastAsia="fr-FR"/>
    </w:rPr>
  </w:style>
  <w:style w:type="character" w:customStyle="1" w:styleId="Titre5Car">
    <w:name w:val="Titre 5 Car"/>
    <w:basedOn w:val="Policepardfaut"/>
    <w:link w:val="Titre5"/>
    <w:rsid w:val="00E67F47"/>
    <w:rPr>
      <w:rFonts w:ascii="Times New Roman" w:eastAsia="Times New Roman" w:hAnsi="Times New Roman" w:cs="Times New Roman"/>
      <w:szCs w:val="20"/>
      <w:lang w:eastAsia="fr-FR"/>
    </w:rPr>
  </w:style>
  <w:style w:type="paragraph" w:customStyle="1" w:styleId="numero">
    <w:name w:val="numero"/>
    <w:basedOn w:val="Normal"/>
    <w:rsid w:val="00E67F47"/>
    <w:pPr>
      <w:spacing w:before="100" w:beforeAutospacing="1" w:after="100" w:afterAutospacing="1" w:line="240" w:lineRule="auto"/>
      <w:ind w:hanging="225"/>
    </w:pPr>
    <w:rPr>
      <w:rFonts w:ascii="Arial" w:eastAsia="Arial Unicode MS" w:hAnsi="Arial" w:cs="Arial"/>
      <w:color w:val="000000"/>
      <w:sz w:val="20"/>
      <w:szCs w:val="20"/>
    </w:rPr>
  </w:style>
  <w:style w:type="paragraph" w:styleId="Paragraphedeliste">
    <w:name w:val="List Paragraph"/>
    <w:basedOn w:val="Normal"/>
    <w:uiPriority w:val="34"/>
    <w:qFormat/>
    <w:rsid w:val="00E67F47"/>
    <w:pPr>
      <w:ind w:left="720"/>
      <w:contextualSpacing/>
    </w:pPr>
  </w:style>
  <w:style w:type="paragraph" w:customStyle="1" w:styleId="fl1">
    <w:name w:val="fl1"/>
    <w:basedOn w:val="Normal"/>
    <w:rsid w:val="000F2BB0"/>
    <w:pPr>
      <w:numPr>
        <w:numId w:val="3"/>
      </w:numPr>
      <w:tabs>
        <w:tab w:val="clear" w:pos="360"/>
      </w:tabs>
      <w:spacing w:after="0" w:line="240" w:lineRule="auto"/>
      <w:ind w:left="568"/>
    </w:pPr>
    <w:rPr>
      <w:rFonts w:ascii="Times New Roman" w:eastAsia="Times New Roman" w:hAnsi="Times New Roman" w:cs="Times New Roman"/>
      <w:snapToGrid w:val="0"/>
      <w:szCs w:val="20"/>
    </w:rPr>
  </w:style>
  <w:style w:type="table" w:styleId="Grilledutableau">
    <w:name w:val="Table Grid"/>
    <w:basedOn w:val="TableauNormal"/>
    <w:uiPriority w:val="59"/>
    <w:rsid w:val="00E6019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13</Words>
  <Characters>3924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té de matière et courant et tension electriques</dc:title>
  <dc:subject>Quantité de matière et courant et tension electriques</dc:subject>
  <dc:creator>dataelouardi</dc:creator>
  <cp:keywords>physique chimie</cp:keywords>
  <dc:description>Quantité de matière et courant et tension electriques</dc:description>
  <cp:lastModifiedBy>user</cp:lastModifiedBy>
  <cp:revision>2</cp:revision>
  <cp:lastPrinted>2015-05-07T00:47:00Z</cp:lastPrinted>
  <dcterms:created xsi:type="dcterms:W3CDTF">2019-09-08T13:59:00Z</dcterms:created>
  <dcterms:modified xsi:type="dcterms:W3CDTF">2019-09-08T13:59:00Z</dcterms:modified>
  <cp:category>physique chimie</cp:category>
  <cp:contentStatus>physique chimie;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